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8"/>
        <w:gridCol w:w="2514"/>
        <w:gridCol w:w="4671"/>
      </w:tblGrid>
      <w:tr w:rsidR="008622A1" w:rsidRPr="00755FE7" w14:paraId="0E428844" w14:textId="77777777" w:rsidTr="00DF4999">
        <w:trPr>
          <w:trHeight w:val="516"/>
        </w:trPr>
        <w:tc>
          <w:tcPr>
            <w:tcW w:w="1242" w:type="dxa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</w:tcPr>
          <w:p w14:paraId="204B9291" w14:textId="135F370E" w:rsidR="008622A1" w:rsidRPr="00D71473" w:rsidRDefault="008C38A4" w:rsidP="008C38A4">
            <w:pPr>
              <w:pStyle w:val="11"/>
            </w:pPr>
            <w:r w:rsidRPr="00142191">
              <w:t>POLY</w:t>
            </w:r>
            <w:r>
              <w:t>(</w:t>
            </w:r>
            <w:r w:rsidRPr="00142191">
              <w:t>HEXAFLUOROISOPROPYLACRYLATE</w:t>
            </w:r>
            <w:r>
              <w:t>/</w:t>
            </w:r>
            <w:r w:rsidRPr="008C38A4">
              <w:br/>
            </w:r>
            <w:proofErr w:type="gramStart"/>
            <w:r w:rsidRPr="00142191">
              <w:t>DECYL</w:t>
            </w:r>
            <w:r w:rsidR="003108D3">
              <w:t>)</w:t>
            </w:r>
            <w:r w:rsidRPr="00142191">
              <w:t>METHYLSILOXANE</w:t>
            </w:r>
            <w:proofErr w:type="gramEnd"/>
            <w:r w:rsidRPr="00142191">
              <w:t xml:space="preserve"> COPOLYMER:</w:t>
            </w:r>
            <w:r w:rsidR="009A6EDF">
              <w:t xml:space="preserve"> </w:t>
            </w:r>
            <w:r w:rsidRPr="00142191">
              <w:t xml:space="preserve">A NEW MATERIAL WITH </w:t>
            </w:r>
            <w:r>
              <w:t xml:space="preserve">the </w:t>
            </w:r>
            <w:r w:rsidRPr="00142191">
              <w:t>LOW SURFACE ENERGY</w:t>
            </w:r>
          </w:p>
        </w:tc>
      </w:tr>
      <w:tr w:rsidR="00D71473" w:rsidRPr="00755FE7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2EFE3783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8C38A4">
              <w:rPr>
                <w:b/>
              </w:rPr>
              <w:t>25</w:t>
            </w:r>
            <w:r w:rsidRPr="00941F8C">
              <w:t xml:space="preserve">, </w:t>
            </w:r>
            <w:r w:rsidR="008C38A4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8C38A4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14:paraId="397287B4" w14:textId="390F8686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8C38A4">
              <w:rPr>
                <w:i/>
                <w:szCs w:val="14"/>
                <w:highlight w:val="green"/>
              </w:rPr>
              <w:t xml:space="preserve">Received </w:t>
            </w:r>
            <w:r w:rsidR="008E062B" w:rsidRPr="008C38A4">
              <w:rPr>
                <w:i/>
                <w:szCs w:val="14"/>
                <w:highlight w:val="green"/>
              </w:rPr>
              <w:t>XX</w:t>
            </w:r>
            <w:r w:rsidRPr="008C38A4">
              <w:rPr>
                <w:i/>
                <w:szCs w:val="14"/>
                <w:highlight w:val="green"/>
              </w:rPr>
              <w:t xml:space="preserve"> </w:t>
            </w:r>
            <w:r w:rsidR="008E062B" w:rsidRPr="008C38A4">
              <w:rPr>
                <w:i/>
                <w:szCs w:val="14"/>
                <w:highlight w:val="green"/>
              </w:rPr>
              <w:t>Month</w:t>
            </w:r>
            <w:r w:rsidRPr="008C38A4">
              <w:rPr>
                <w:i/>
                <w:szCs w:val="14"/>
                <w:highlight w:val="green"/>
              </w:rPr>
              <w:t xml:space="preserve"> 2</w:t>
            </w:r>
            <w:r w:rsidR="008E062B" w:rsidRPr="008C38A4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14:paraId="0EA70F00" w14:textId="14D35CEE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>Accepted</w:t>
            </w:r>
            <w:r w:rsidR="005A3455">
              <w:rPr>
                <w:i/>
                <w:szCs w:val="14"/>
              </w:rPr>
              <w:t xml:space="preserve"> 7 December </w:t>
            </w:r>
            <w:r w:rsidR="008E062B">
              <w:rPr>
                <w:i/>
                <w:szCs w:val="14"/>
              </w:rPr>
              <w:t>20</w:t>
            </w:r>
            <w:r w:rsidR="005A3455">
              <w:rPr>
                <w:i/>
                <w:szCs w:val="14"/>
              </w:rPr>
              <w:t>24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0EDDB391" w:rsidR="00D71473" w:rsidRPr="00D71473" w:rsidRDefault="005A3455" w:rsidP="007516EA">
            <w:pPr>
              <w:pStyle w:val="AuthorNames"/>
              <w:ind w:left="0"/>
            </w:pPr>
            <w:r>
              <w:t>T. N. Rokhmanka</w:t>
            </w:r>
            <w:r w:rsidRPr="00D71473">
              <w:t>,</w:t>
            </w:r>
            <w:r>
              <w:t>*</w:t>
            </w:r>
            <w:r w:rsidRPr="008E062B">
              <w:rPr>
                <w:i/>
                <w:vertAlign w:val="superscript"/>
              </w:rPr>
              <w:t>a</w:t>
            </w:r>
            <w:r w:rsidRPr="00D71473">
              <w:t xml:space="preserve"> </w:t>
            </w:r>
            <w:r>
              <w:t>Yu. G. Bogdanova,</w:t>
            </w:r>
            <w:r>
              <w:rPr>
                <w:i/>
                <w:vertAlign w:val="superscript"/>
              </w:rPr>
              <w:t>b</w:t>
            </w:r>
            <w:r>
              <w:t xml:space="preserve"> G. S. Golubev</w:t>
            </w:r>
            <w:r w:rsidRPr="00D71473">
              <w:t>,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  <w:vertAlign w:val="superscript"/>
              </w:rPr>
              <w:br/>
            </w:r>
            <w:r>
              <w:t>V. P. Vasilevsky</w:t>
            </w:r>
            <w:r w:rsidRPr="00D71473">
              <w:t>,</w:t>
            </w:r>
            <w:r>
              <w:rPr>
                <w:i/>
                <w:vertAlign w:val="superscript"/>
              </w:rPr>
              <w:t>a</w:t>
            </w:r>
            <w:r w:rsidRPr="005A3455">
              <w:rPr>
                <w:i/>
              </w:rPr>
              <w:t xml:space="preserve"> </w:t>
            </w:r>
            <w:r w:rsidRPr="00D71473">
              <w:t xml:space="preserve">and </w:t>
            </w:r>
            <w:r>
              <w:t>E. A. Grushevenko</w:t>
            </w:r>
            <w:r>
              <w:rPr>
                <w:i/>
                <w:vertAlign w:val="superscript"/>
              </w:rPr>
              <w:t>a</w:t>
            </w:r>
          </w:p>
        </w:tc>
      </w:tr>
      <w:tr w:rsidR="00D71473" w:rsidRPr="00755FE7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133782F4" w14:textId="53A418D0" w:rsidR="005A3455" w:rsidRPr="005A3455" w:rsidRDefault="005A3455" w:rsidP="005A3455">
            <w:pPr>
              <w:pStyle w:val="Affiliations"/>
              <w:spacing w:before="120"/>
              <w:ind w:left="0"/>
              <w:rPr>
                <w:rFonts w:cs="Times New Roman"/>
              </w:rPr>
            </w:pPr>
            <w:r w:rsidRPr="005A3455">
              <w:rPr>
                <w:vertAlign w:val="superscript"/>
              </w:rPr>
              <w:t>a</w:t>
            </w:r>
            <w:r w:rsidRPr="005A3455">
              <w:t xml:space="preserve"> </w:t>
            </w:r>
            <w:r w:rsidRPr="005A3455">
              <w:rPr>
                <w:rFonts w:cs="Times New Roman"/>
              </w:rPr>
              <w:t>Topchiev Institute of Petrochemical Synthesis, Russian Academy of Sciences, Leninskii pr. 29, Moscow, 119991 Russia</w:t>
            </w:r>
          </w:p>
          <w:p w14:paraId="5BCD59D0" w14:textId="29F30410" w:rsidR="005A3455" w:rsidRDefault="005A3455" w:rsidP="005A3455">
            <w:pPr>
              <w:pStyle w:val="Affiliations"/>
              <w:ind w:left="0"/>
            </w:pPr>
            <w:r w:rsidRPr="005A3455">
              <w:rPr>
                <w:vertAlign w:val="superscript"/>
              </w:rPr>
              <w:t>b</w:t>
            </w:r>
            <w:r w:rsidRPr="005A3455">
              <w:t xml:space="preserve"> Department of Chemistry, Lomonosov Moscow State University,</w:t>
            </w:r>
            <w:r w:rsidR="00A42898">
              <w:br/>
            </w:r>
            <w:r w:rsidRPr="005A3455">
              <w:t>Leninskie Gory 1, str. 3, Moscow, 119991 Russia</w:t>
            </w:r>
          </w:p>
        </w:tc>
      </w:tr>
      <w:tr w:rsidR="00CD6FAC" w:rsidRPr="008C38A4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316BB943" w:rsidR="00CD6FAC" w:rsidRDefault="00E670C7" w:rsidP="000050D4">
            <w:pPr>
              <w:pStyle w:val="MainText"/>
              <w:ind w:firstLine="284"/>
            </w:pPr>
            <w:r>
              <w:t>A</w:t>
            </w:r>
            <w:r w:rsidR="000050D4">
              <w:t xml:space="preserve"> copolymer of poly</w:t>
            </w:r>
            <w:r w:rsidR="00DE5A72">
              <w:t>(</w:t>
            </w:r>
            <w:proofErr w:type="spellStart"/>
            <w:r w:rsidR="000050D4">
              <w:t>hexafluoroisopropylacrylate</w:t>
            </w:r>
            <w:proofErr w:type="spellEnd"/>
            <w:r w:rsidR="00DE5A72">
              <w:t>)</w:t>
            </w:r>
            <w:r w:rsidR="000050D4">
              <w:t xml:space="preserve">siloxane (F6) and </w:t>
            </w:r>
            <w:proofErr w:type="spellStart"/>
            <w:r w:rsidR="000050D4">
              <w:t>polydecylmethylsiloxane</w:t>
            </w:r>
            <w:proofErr w:type="spellEnd"/>
            <w:r w:rsidR="000050D4">
              <w:t xml:space="preserve"> (C10) was synthesized</w:t>
            </w:r>
            <w:r>
              <w:t xml:space="preserve"> for the first time</w:t>
            </w:r>
            <w:r w:rsidR="000050D4">
              <w:t xml:space="preserve">. The </w:t>
            </w:r>
            <w:r w:rsidR="000050D4" w:rsidRPr="00B63EAE">
              <w:t>addition</w:t>
            </w:r>
            <w:r w:rsidR="000050D4">
              <w:t xml:space="preserve"> of 50 mol </w:t>
            </w:r>
            <w:r>
              <w:t xml:space="preserve">% of </w:t>
            </w:r>
            <w:r w:rsidR="000050D4">
              <w:t xml:space="preserve">F6 groups into C10 led to </w:t>
            </w:r>
            <w:r>
              <w:t xml:space="preserve">a </w:t>
            </w:r>
            <w:r w:rsidR="000050D4">
              <w:t xml:space="preserve">decrease in </w:t>
            </w:r>
            <w:r>
              <w:t xml:space="preserve">the </w:t>
            </w:r>
            <w:r w:rsidR="000050D4">
              <w:t xml:space="preserve">surface energy from 25.5 to 16.5 MJ/m². </w:t>
            </w:r>
            <w:r w:rsidR="00DE5A72">
              <w:t>C</w:t>
            </w:r>
            <w:r w:rsidR="000050D4">
              <w:t>omposite membranes M1 and M2 were made</w:t>
            </w:r>
            <w:r w:rsidR="00DE5A72">
              <w:t xml:space="preserve"> of C10 and F6–C10 copolymer</w:t>
            </w:r>
            <w:r w:rsidR="000050D4">
              <w:t xml:space="preserve">. </w:t>
            </w:r>
            <w:r w:rsidR="00DE5A72">
              <w:t>The g</w:t>
            </w:r>
            <w:r w:rsidR="000050D4">
              <w:t xml:space="preserve">as transport properties of </w:t>
            </w:r>
            <w:r w:rsidR="00DE5A72">
              <w:t xml:space="preserve">the </w:t>
            </w:r>
            <w:r w:rsidR="000050D4">
              <w:t xml:space="preserve">membranes were studied before and after 2 months of exposure to pollutant solutions (ABE, lecithin, protein). Comparing </w:t>
            </w:r>
            <w:r w:rsidR="00DE5A72">
              <w:t xml:space="preserve">the permeability of </w:t>
            </w:r>
            <w:r w:rsidR="000050D4">
              <w:t>M1 and M2</w:t>
            </w:r>
            <w:r w:rsidR="00DE5A72">
              <w:t xml:space="preserve">, </w:t>
            </w:r>
            <w:r w:rsidR="000050D4">
              <w:t xml:space="preserve">it was </w:t>
            </w:r>
            <w:r w:rsidR="00DE5A72">
              <w:t xml:space="preserve">found </w:t>
            </w:r>
            <w:r w:rsidR="000050D4">
              <w:t xml:space="preserve">that M2 </w:t>
            </w:r>
            <w:r w:rsidR="000050D4" w:rsidRPr="00832A39">
              <w:t>ha</w:t>
            </w:r>
            <w:r w:rsidR="00DE5A72">
              <w:t>s</w:t>
            </w:r>
            <w:r w:rsidR="000050D4" w:rsidRPr="00832A39">
              <w:t xml:space="preserve"> </w:t>
            </w:r>
            <w:r w:rsidR="000050D4">
              <w:t>higher</w:t>
            </w:r>
            <w:r w:rsidR="000050D4" w:rsidRPr="00832A39">
              <w:t xml:space="preserve"> resistance to </w:t>
            </w:r>
            <w:r w:rsidR="000050D4">
              <w:t>fouling.</w:t>
            </w:r>
            <w:r w:rsidR="000050D4" w:rsidRPr="00832A39">
              <w:t xml:space="preserve"> </w:t>
            </w:r>
            <w:r w:rsidR="000050D4">
              <w:t xml:space="preserve">Thus, </w:t>
            </w:r>
            <w:r w:rsidR="00DE5A72">
              <w:t xml:space="preserve">a </w:t>
            </w:r>
            <w:r w:rsidR="000050D4">
              <w:t xml:space="preserve">protein solution </w:t>
            </w:r>
            <w:r w:rsidR="000050D4" w:rsidRPr="00B63EAE">
              <w:t>reduced the</w:t>
            </w:r>
            <w:r w:rsidR="000050D4">
              <w:t xml:space="preserve"> CO₂ permeability of M1 by 29% and</w:t>
            </w:r>
            <w:r w:rsidR="00DE5A72">
              <w:t xml:space="preserve"> that of M2 by </w:t>
            </w:r>
            <w:r w:rsidR="000050D4">
              <w:t>83%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14:paraId="2A53968D" w14:textId="1D50B57B" w:rsidR="00CD6FAC" w:rsidRDefault="000050D4" w:rsidP="005C7369">
            <w:pPr>
              <w:pStyle w:val="MainText"/>
              <w:ind w:firstLine="0"/>
              <w:jc w:val="center"/>
            </w:pPr>
            <w:r w:rsidRPr="00D81AC9">
              <w:rPr>
                <w:noProof/>
                <w:lang w:val="ru-RU" w:eastAsia="ru-RU"/>
              </w:rPr>
              <w:drawing>
                <wp:inline distT="0" distB="0" distL="0" distR="0" wp14:anchorId="3C4EF3CB" wp14:editId="4D8F1730">
                  <wp:extent cx="2308634" cy="1574731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5564" cy="1586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755FE7" w14:paraId="009B990E" w14:textId="77777777" w:rsidTr="00DF4999">
        <w:tc>
          <w:tcPr>
            <w:tcW w:w="9639" w:type="dxa"/>
            <w:gridSpan w:val="4"/>
          </w:tcPr>
          <w:p w14:paraId="59E350B2" w14:textId="4C564E9A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0050D4" w:rsidRPr="00155D81">
              <w:t>poly</w:t>
            </w:r>
            <w:r w:rsidR="00F77196" w:rsidRPr="00155D81">
              <w:t>(</w:t>
            </w:r>
            <w:proofErr w:type="spellStart"/>
            <w:r w:rsidR="000050D4" w:rsidRPr="00155D81">
              <w:t>hexafluoroisopropylacrylate</w:t>
            </w:r>
            <w:proofErr w:type="spellEnd"/>
            <w:r w:rsidR="00F77196" w:rsidRPr="00155D81">
              <w:t>)</w:t>
            </w:r>
            <w:r w:rsidR="000050D4" w:rsidRPr="00155D81">
              <w:t>siloxane</w:t>
            </w:r>
            <w:r w:rsidR="000050D4">
              <w:t xml:space="preserve">, </w:t>
            </w:r>
            <w:proofErr w:type="spellStart"/>
            <w:r w:rsidR="000050D4" w:rsidRPr="00FB6CA5">
              <w:t>polydecylmethylsiloxane</w:t>
            </w:r>
            <w:proofErr w:type="spellEnd"/>
            <w:r w:rsidR="000050D4">
              <w:t>, fouling, surface energy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410728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t>Introduction</w:t>
      </w:r>
    </w:p>
    <w:p w14:paraId="7C874903" w14:textId="09501A91" w:rsidR="000050D4" w:rsidRPr="00190530" w:rsidRDefault="000050D4" w:rsidP="00410728">
      <w:pPr>
        <w:pStyle w:val="MainText"/>
        <w:ind w:firstLine="284"/>
      </w:pPr>
      <w:r w:rsidRPr="005246B4">
        <w:t xml:space="preserve">One of the key challenges in the field of membrane materials and membrane development is </w:t>
      </w:r>
      <w:r w:rsidR="004C43C2">
        <w:t xml:space="preserve">the </w:t>
      </w:r>
      <w:r w:rsidRPr="005246B4">
        <w:t xml:space="preserve">membrane fouling </w:t>
      </w:r>
      <w:r w:rsidR="004C43C2">
        <w:t>[1]</w:t>
      </w:r>
      <w:r w:rsidRPr="005246B4">
        <w:t xml:space="preserve">. </w:t>
      </w:r>
      <w:r w:rsidRPr="00843E3C">
        <w:t xml:space="preserve">The development of new membrane materials with </w:t>
      </w:r>
      <w:r w:rsidR="00250081">
        <w:t xml:space="preserve">the </w:t>
      </w:r>
      <w:r w:rsidRPr="00843E3C">
        <w:t xml:space="preserve">low surface energy is crucial for improving the efficiency of separation processes, such as the extraction of bio-alcohols from fermentation mixtures. </w:t>
      </w:r>
      <w:r w:rsidR="004C43C2">
        <w:t>A</w:t>
      </w:r>
      <w:r w:rsidR="004C43C2" w:rsidRPr="00843E3C">
        <w:t>mong various types of polymers,</w:t>
      </w:r>
      <w:r w:rsidR="004C43C2">
        <w:t xml:space="preserve"> f</w:t>
      </w:r>
      <w:r w:rsidRPr="00843E3C">
        <w:t xml:space="preserve">luoropolymers </w:t>
      </w:r>
      <w:r w:rsidR="004C43C2">
        <w:t>exhibit</w:t>
      </w:r>
      <w:r w:rsidRPr="00843E3C">
        <w:t xml:space="preserve"> the lowest surface energy values </w:t>
      </w:r>
      <w:r w:rsidR="004C43C2">
        <w:t>[2]</w:t>
      </w:r>
      <w:r w:rsidRPr="002F5D5D">
        <w:t xml:space="preserve">. </w:t>
      </w:r>
      <w:r w:rsidRPr="00843E3C">
        <w:t>Fluorinated polysiloxanes a</w:t>
      </w:r>
      <w:r w:rsidR="004C43C2">
        <w:t xml:space="preserve">mount to </w:t>
      </w:r>
      <w:r w:rsidRPr="00843E3C">
        <w:t>a special type of polymer</w:t>
      </w:r>
      <w:r w:rsidR="004C43C2">
        <w:t>s</w:t>
      </w:r>
      <w:r w:rsidRPr="00843E3C">
        <w:t xml:space="preserve"> that combine the properties of amphiphobic fluoropolymers and alcohol-selective siloxanes.</w:t>
      </w:r>
      <w:r>
        <w:t xml:space="preserve"> </w:t>
      </w:r>
      <w:r w:rsidRPr="00190530">
        <w:t xml:space="preserve">Due to their low surface energy and excellent performance </w:t>
      </w:r>
      <w:r w:rsidR="004C43C2">
        <w:t>characteristics</w:t>
      </w:r>
      <w:r w:rsidRPr="00190530">
        <w:t>, fluorine-containing polysiloxanes have great potential for use in the production of membranes for separating organic components from water, separating oils, and separating fermentation mixtures through pervaporation</w:t>
      </w:r>
      <w:r>
        <w:t xml:space="preserve"> [3].</w:t>
      </w:r>
    </w:p>
    <w:p w14:paraId="7A489F85" w14:textId="00C0DB78" w:rsidR="00427E5A" w:rsidRPr="00F376FB" w:rsidRDefault="000050D4" w:rsidP="00410728">
      <w:pPr>
        <w:pStyle w:val="MainText"/>
        <w:ind w:firstLine="284"/>
      </w:pPr>
      <w:r w:rsidRPr="00DF2B6A">
        <w:t xml:space="preserve">In this work, </w:t>
      </w:r>
      <w:r w:rsidR="004C43C2">
        <w:t xml:space="preserve">a copolymer of </w:t>
      </w:r>
      <w:r w:rsidRPr="00190530">
        <w:t>poly</w:t>
      </w:r>
      <w:r w:rsidR="004C43C2">
        <w:t>(</w:t>
      </w:r>
      <w:proofErr w:type="spellStart"/>
      <w:r w:rsidRPr="00190530">
        <w:t>hexafluoroisopropylacrylate</w:t>
      </w:r>
      <w:proofErr w:type="spellEnd"/>
      <w:r w:rsidR="004C43C2">
        <w:t>)</w:t>
      </w:r>
      <w:r w:rsidRPr="00190530">
        <w:t xml:space="preserve">siloxane (F6) and </w:t>
      </w:r>
      <w:proofErr w:type="spellStart"/>
      <w:r w:rsidRPr="00190530">
        <w:t>polydecy</w:t>
      </w:r>
      <w:r>
        <w:t>lmethylsiloxane</w:t>
      </w:r>
      <w:proofErr w:type="spellEnd"/>
      <w:r>
        <w:t xml:space="preserve"> (C10) </w:t>
      </w:r>
      <w:r w:rsidRPr="000050D4">
        <w:t>w</w:t>
      </w:r>
      <w:r w:rsidR="004C43C2">
        <w:t>as</w:t>
      </w:r>
      <w:r w:rsidRPr="000050D4">
        <w:t xml:space="preserve"> obtained</w:t>
      </w:r>
      <w:r w:rsidR="004C43C2">
        <w:t xml:space="preserve"> for the first time</w:t>
      </w:r>
      <w:r w:rsidRPr="000050D4">
        <w:t>.</w:t>
      </w:r>
    </w:p>
    <w:p w14:paraId="4F1CB291" w14:textId="77777777" w:rsidR="00875175" w:rsidRDefault="00875175" w:rsidP="00410728">
      <w:pPr>
        <w:pStyle w:val="Header1"/>
        <w:spacing w:before="240" w:after="240"/>
      </w:pPr>
      <w:r w:rsidRPr="00875175">
        <w:t>Results and discussion</w:t>
      </w:r>
    </w:p>
    <w:p w14:paraId="279A38BD" w14:textId="5D4BC533" w:rsidR="00207EE1" w:rsidRDefault="0040259A" w:rsidP="00410728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The h</w:t>
      </w:r>
      <w:r w:rsidR="00207EE1" w:rsidRPr="00270778">
        <w:rPr>
          <w:rFonts w:ascii="Times New Roman" w:hAnsi="Times New Roman" w:cs="Times New Roman"/>
          <w:sz w:val="18"/>
          <w:szCs w:val="18"/>
          <w:lang w:val="en-US"/>
        </w:rPr>
        <w:t xml:space="preserve">ydrosilylation of </w:t>
      </w:r>
      <w:proofErr w:type="spellStart"/>
      <w:r w:rsidR="00207EE1" w:rsidRPr="00270778">
        <w:rPr>
          <w:rFonts w:ascii="Times New Roman" w:hAnsi="Times New Roman" w:cs="Times New Roman"/>
          <w:sz w:val="18"/>
          <w:szCs w:val="18"/>
          <w:lang w:val="en-US"/>
        </w:rPr>
        <w:t>polymethylhydrosiloxane</w:t>
      </w:r>
      <w:proofErr w:type="spellEnd"/>
      <w:r w:rsidR="00207EE1" w:rsidRPr="00270778">
        <w:rPr>
          <w:rFonts w:ascii="Times New Roman" w:hAnsi="Times New Roman" w:cs="Times New Roman"/>
          <w:sz w:val="18"/>
          <w:szCs w:val="18"/>
          <w:lang w:val="en-US"/>
        </w:rPr>
        <w:t xml:space="preserve"> (PMHS) by 1-decene and 1,1,1,1,3,3,3,3-hexafluoroisopropyl acrylate</w:t>
      </w:r>
      <w:r w:rsidR="00207EE1">
        <w:rPr>
          <w:rFonts w:ascii="Times New Roman" w:hAnsi="Times New Roman" w:cs="Times New Roman"/>
          <w:sz w:val="18"/>
          <w:szCs w:val="18"/>
          <w:lang w:val="en-US"/>
        </w:rPr>
        <w:t xml:space="preserve"> (F6-Acr)</w:t>
      </w:r>
      <w:r w:rsidR="00207EE1" w:rsidRPr="0027077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207EE1"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was assessed by analyzing the </w:t>
      </w:r>
      <w:r w:rsidR="00207EE1" w:rsidRPr="005A070D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="00207EE1"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H NMR spectra of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207EE1"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reaction mixtures of fluorinated </w:t>
      </w:r>
      <w:proofErr w:type="spellStart"/>
      <w:r w:rsidR="00207EE1" w:rsidRPr="00E406E0">
        <w:rPr>
          <w:rFonts w:ascii="Times New Roman" w:hAnsi="Times New Roman" w:cs="Times New Roman"/>
          <w:sz w:val="18"/>
          <w:szCs w:val="18"/>
          <w:lang w:val="en-US"/>
        </w:rPr>
        <w:t>polymethylsiloxanes</w:t>
      </w:r>
      <w:proofErr w:type="spellEnd"/>
      <w:r w:rsidR="00207EE1"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see </w:t>
      </w:r>
      <w:r w:rsidR="00207EE1" w:rsidRPr="00E406E0">
        <w:rPr>
          <w:rFonts w:ascii="Times New Roman" w:hAnsi="Times New Roman" w:cs="Times New Roman"/>
          <w:sz w:val="18"/>
          <w:szCs w:val="18"/>
          <w:lang w:val="en-US"/>
        </w:rPr>
        <w:t>Fig. S1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in the Electronic supplementary information (ESI))</w:t>
      </w:r>
      <w:r w:rsidR="00207EE1" w:rsidRPr="00E406E0">
        <w:rPr>
          <w:rFonts w:ascii="Times New Roman" w:hAnsi="Times New Roman" w:cs="Times New Roman"/>
          <w:sz w:val="18"/>
          <w:szCs w:val="18"/>
          <w:lang w:val="en-US"/>
        </w:rPr>
        <w:t>. The occurrence of the hydrosilylation reaction was confirmed, and</w:t>
      </w:r>
      <w:r w:rsidR="00207EE1" w:rsidRPr="009227F0">
        <w:rPr>
          <w:rFonts w:ascii="Times New Roman" w:hAnsi="Times New Roman" w:cs="Times New Roman"/>
          <w:sz w:val="18"/>
          <w:szCs w:val="18"/>
          <w:lang w:val="en-US"/>
        </w:rPr>
        <w:t xml:space="preserve"> it was demonstrated that </w:t>
      </w:r>
      <w:r>
        <w:rPr>
          <w:rFonts w:ascii="Times New Roman" w:hAnsi="Times New Roman" w:cs="Times New Roman"/>
          <w:sz w:val="18"/>
          <w:szCs w:val="18"/>
          <w:lang w:val="en-US"/>
        </w:rPr>
        <w:t>the conversion d</w:t>
      </w:r>
      <w:r w:rsidR="00207EE1" w:rsidRPr="009227F0">
        <w:rPr>
          <w:rFonts w:ascii="Times New Roman" w:hAnsi="Times New Roman" w:cs="Times New Roman"/>
          <w:sz w:val="18"/>
          <w:szCs w:val="18"/>
          <w:lang w:val="en-US"/>
        </w:rPr>
        <w:t xml:space="preserve">egre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over </w:t>
      </w:r>
      <w:r w:rsidR="00207EE1" w:rsidRPr="009227F0">
        <w:rPr>
          <w:rFonts w:ascii="Times New Roman" w:hAnsi="Times New Roman" w:cs="Times New Roman"/>
          <w:sz w:val="18"/>
          <w:szCs w:val="18"/>
          <w:lang w:val="en-US"/>
        </w:rPr>
        <w:t>90% was achieved for the copolymer.</w:t>
      </w:r>
    </w:p>
    <w:p w14:paraId="627F7357" w14:textId="78D8944A" w:rsidR="00207EE1" w:rsidRPr="00E93D7F" w:rsidRDefault="00207EE1" w:rsidP="0040259A">
      <w:pPr>
        <w:widowControl w:val="0"/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>investigation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 of the wetting properties of the surfaces of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F6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C10 and C10 polymers showed that they exhibit water contact angles 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>over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 90°, indicating a hydrophobic character similar to that of polysiloxanes (112° for polydimethylsiloxane (PDMS) 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>[4]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>). In particular, the contact angle of water on F6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C10 is 113°, and 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 xml:space="preserve">that for 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C10 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>101° (Table S1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 xml:space="preserve"> in the ESI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). 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 xml:space="preserve">Then, 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we calculated </w:t>
      </w:r>
      <w:r w:rsidR="0040259A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surface energies of these films. It was found that the incorporation of F6 groups into C10 results in a decrease in </w:t>
      </w:r>
      <w:r w:rsidR="005840D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surface energy from 25.5 to 16.5 </w:t>
      </w:r>
      <w:proofErr w:type="spellStart"/>
      <w:r w:rsidRPr="00E406E0">
        <w:rPr>
          <w:rFonts w:ascii="Times New Roman" w:hAnsi="Times New Roman" w:cs="Times New Roman"/>
          <w:sz w:val="18"/>
          <w:szCs w:val="18"/>
          <w:lang w:val="en-US"/>
        </w:rPr>
        <w:t>mJ</w:t>
      </w:r>
      <w:proofErr w:type="spellEnd"/>
      <w:r w:rsidRPr="00E406E0">
        <w:rPr>
          <w:rFonts w:ascii="Times New Roman" w:hAnsi="Times New Roman" w:cs="Times New Roman"/>
          <w:sz w:val="18"/>
          <w:szCs w:val="18"/>
          <w:lang w:val="en-US"/>
        </w:rPr>
        <w:t>/m², which is comparable to the surface energy of Teflon</w:t>
      </w:r>
      <w:r w:rsidR="005840D3">
        <w:rPr>
          <w:rFonts w:ascii="Times New Roman" w:hAnsi="Times New Roman" w:cs="Times New Roman"/>
          <w:sz w:val="18"/>
          <w:szCs w:val="18"/>
          <w:lang w:val="en-US"/>
        </w:rPr>
        <w:t xml:space="preserve"> being equal to 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>18</w:t>
      </w:r>
      <w:r w:rsidR="005840D3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20 </w:t>
      </w:r>
      <w:proofErr w:type="spellStart"/>
      <w:r w:rsidRPr="00E406E0">
        <w:rPr>
          <w:rFonts w:ascii="Times New Roman" w:hAnsi="Times New Roman" w:cs="Times New Roman"/>
          <w:sz w:val="18"/>
          <w:szCs w:val="18"/>
          <w:lang w:val="en-US"/>
        </w:rPr>
        <w:t>mJ</w:t>
      </w:r>
      <w:proofErr w:type="spellEnd"/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/m². </w:t>
      </w:r>
      <w:r w:rsidR="005840D3">
        <w:rPr>
          <w:rFonts w:ascii="Times New Roman" w:hAnsi="Times New Roman" w:cs="Times New Roman"/>
          <w:sz w:val="18"/>
          <w:szCs w:val="18"/>
          <w:lang w:val="en-US"/>
        </w:rPr>
        <w:t>For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 comparison, the surface energy of PDMS is 19.4</w:t>
      </w:r>
      <w:r w:rsidRPr="00E406E0">
        <w:rPr>
          <w:lang w:val="en-US"/>
        </w:rPr>
        <w:t xml:space="preserve"> </w:t>
      </w:r>
      <w:proofErr w:type="spellStart"/>
      <w:r w:rsidRPr="00E406E0">
        <w:rPr>
          <w:rFonts w:ascii="Times New Roman" w:hAnsi="Times New Roman" w:cs="Times New Roman"/>
          <w:sz w:val="18"/>
          <w:szCs w:val="18"/>
          <w:lang w:val="en-US"/>
        </w:rPr>
        <w:t>mJ</w:t>
      </w:r>
      <w:proofErr w:type="spellEnd"/>
      <w:r w:rsidRPr="00E406E0">
        <w:rPr>
          <w:rFonts w:ascii="Times New Roman" w:hAnsi="Times New Roman" w:cs="Times New Roman"/>
          <w:sz w:val="18"/>
          <w:szCs w:val="18"/>
          <w:lang w:val="en-US"/>
        </w:rPr>
        <w:t xml:space="preserve">/m² </w:t>
      </w:r>
      <w:r w:rsidR="005840D3">
        <w:rPr>
          <w:rFonts w:ascii="Times New Roman" w:hAnsi="Times New Roman" w:cs="Times New Roman"/>
          <w:sz w:val="18"/>
          <w:szCs w:val="18"/>
          <w:lang w:val="en-US"/>
        </w:rPr>
        <w:t>[4]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4E78B1C9" w14:textId="4E0AE6BC" w:rsidR="00207EE1" w:rsidRDefault="005840D3" w:rsidP="00410728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The c</w:t>
      </w:r>
      <w:r w:rsidR="00207EE1"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omposite membranes based on </w:t>
      </w:r>
      <w:r w:rsidR="00207EE1">
        <w:rPr>
          <w:rFonts w:ascii="Times New Roman" w:hAnsi="Times New Roman" w:cs="Times New Roman"/>
          <w:sz w:val="18"/>
          <w:szCs w:val="18"/>
          <w:lang w:val="en-US"/>
        </w:rPr>
        <w:t>F</w:t>
      </w:r>
      <w:r w:rsidR="00207EE1" w:rsidRPr="00E93D7F">
        <w:rPr>
          <w:rFonts w:ascii="Times New Roman" w:hAnsi="Times New Roman" w:cs="Times New Roman"/>
          <w:sz w:val="18"/>
          <w:szCs w:val="18"/>
          <w:lang w:val="en-US"/>
        </w:rPr>
        <w:t>6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207EE1" w:rsidRPr="00E93D7F">
        <w:rPr>
          <w:rFonts w:ascii="Times New Roman" w:hAnsi="Times New Roman" w:cs="Times New Roman"/>
          <w:sz w:val="18"/>
          <w:szCs w:val="18"/>
          <w:lang w:val="en-US"/>
        </w:rPr>
        <w:t>C10 and C10 (M1 and M2, respectively) were produced by contacting a porous substrate</w:t>
      </w:r>
      <w:r w:rsidR="00207EE1">
        <w:rPr>
          <w:rFonts w:ascii="Times New Roman" w:hAnsi="Times New Roman" w:cs="Times New Roman"/>
          <w:sz w:val="18"/>
          <w:szCs w:val="18"/>
          <w:lang w:val="en-US"/>
        </w:rPr>
        <w:t xml:space="preserve"> with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a</w:t>
      </w:r>
      <w:r w:rsidR="00207EE1">
        <w:rPr>
          <w:rFonts w:ascii="Times New Roman" w:hAnsi="Times New Roman" w:cs="Times New Roman"/>
          <w:sz w:val="18"/>
          <w:szCs w:val="18"/>
          <w:lang w:val="en-US"/>
        </w:rPr>
        <w:t xml:space="preserve"> polymer solution by </w:t>
      </w:r>
      <w:r w:rsidR="00207EE1"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"kiss-coating" method. The permeability of individual gases </w:t>
      </w:r>
      <w:r w:rsidR="00207EE1"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207EE1" w:rsidRPr="00E93D7F">
        <w:rPr>
          <w:rFonts w:ascii="Times New Roman" w:hAnsi="Times New Roman" w:cs="Times New Roman"/>
          <w:sz w:val="18"/>
          <w:szCs w:val="18"/>
          <w:lang w:val="en-US"/>
        </w:rPr>
        <w:t>CO</w:t>
      </w:r>
      <w:r w:rsidR="00207EE1" w:rsidRPr="00E93D7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207EE1"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 and N</w:t>
      </w:r>
      <w:r w:rsidR="00207EE1" w:rsidRPr="00E93D7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207EE1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207EE1"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 was studied for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resulting </w:t>
      </w:r>
      <w:r w:rsidR="00207EE1" w:rsidRPr="00E93D7F">
        <w:rPr>
          <w:rFonts w:ascii="Times New Roman" w:hAnsi="Times New Roman" w:cs="Times New Roman"/>
          <w:sz w:val="18"/>
          <w:szCs w:val="18"/>
          <w:lang w:val="en-US"/>
        </w:rPr>
        <w:t>membranes before and after exposure to various pollutants.</w:t>
      </w:r>
    </w:p>
    <w:p w14:paraId="1AFB4B41" w14:textId="57801117" w:rsidR="00F94740" w:rsidRDefault="00207EE1" w:rsidP="00410728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It is worth noting that the greatest decrease in </w:t>
      </w:r>
      <w:r w:rsidR="005A070D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CO</w:t>
      </w:r>
      <w:r w:rsidRPr="00224F3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 permeability, more than 2 times, </w:t>
      </w:r>
      <w:r w:rsidR="00755FE7" w:rsidRPr="00E93D7F">
        <w:rPr>
          <w:rFonts w:ascii="Times New Roman" w:hAnsi="Times New Roman" w:cs="Times New Roman"/>
          <w:sz w:val="18"/>
          <w:szCs w:val="18"/>
          <w:lang w:val="en-US"/>
        </w:rPr>
        <w:t>for both membranes</w:t>
      </w:r>
      <w:r w:rsidR="00755FE7"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was observed after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contact with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 a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 lecithin solution. At the same time, M2 membrane showed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>a larger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 decrease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5A070D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CO</w:t>
      </w:r>
      <w:r w:rsidRPr="00224F3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 permeability from 0.28 to 0.03 m</w:t>
      </w:r>
      <w:r w:rsidRPr="00224F3E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/(m</w:t>
      </w:r>
      <w:r w:rsidRPr="00224F3E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bar)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 than its counterpart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M1,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for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which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decrease from 0.28 to 0.16 m</w:t>
      </w:r>
      <w:r w:rsidRPr="00224F3E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/(m</w:t>
      </w:r>
      <w:r w:rsidRPr="00224F3E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bar)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 was observed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. The effect of a protein contaminant was similar to lecithin but slightly less pronounced, with the lowest decrease in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permeability observed for 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>M1</w:t>
      </w:r>
      <w:r w:rsidR="00755FE7" w:rsidRPr="00755FE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membrane</w:t>
      </w:r>
      <w:r w:rsidRPr="00453A06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from</w:t>
      </w:r>
      <w:r w:rsidRPr="00453A06">
        <w:rPr>
          <w:rFonts w:ascii="Times New Roman" w:hAnsi="Times New Roman" w:cs="Times New Roman"/>
          <w:sz w:val="18"/>
          <w:szCs w:val="18"/>
          <w:lang w:val="en-US"/>
        </w:rPr>
        <w:t xml:space="preserve"> 0.25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to</w:t>
      </w:r>
      <w:r w:rsidRPr="00453A06">
        <w:rPr>
          <w:rFonts w:ascii="Times New Roman" w:hAnsi="Times New Roman" w:cs="Times New Roman"/>
          <w:sz w:val="18"/>
          <w:szCs w:val="18"/>
          <w:lang w:val="en-US"/>
        </w:rPr>
        <w:t xml:space="preserve"> 0.18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m</w:t>
      </w:r>
      <w:r w:rsidRPr="00224F3E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/(m</w:t>
      </w:r>
      <w:r w:rsidRPr="00224F3E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bar)</w:t>
      </w:r>
      <w:r w:rsidRPr="00453A06">
        <w:rPr>
          <w:rFonts w:ascii="Times New Roman" w:hAnsi="Times New Roman" w:cs="Times New Roman"/>
          <w:sz w:val="18"/>
          <w:szCs w:val="18"/>
          <w:lang w:val="en-US"/>
        </w:rPr>
        <w:t xml:space="preserve">)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nd the 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>greatest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decreas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for 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>M2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membrane </w:t>
      </w:r>
      <w:r w:rsidRPr="00453A06">
        <w:rPr>
          <w:rFonts w:ascii="Times New Roman" w:hAnsi="Times New Roman" w:cs="Times New Roman"/>
          <w:sz w:val="18"/>
          <w:szCs w:val="18"/>
          <w:lang w:val="en-US"/>
        </w:rPr>
        <w:t>(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from</w:t>
      </w:r>
      <w:r w:rsidRPr="00453A06">
        <w:rPr>
          <w:rFonts w:ascii="Times New Roman" w:hAnsi="Times New Roman" w:cs="Times New Roman"/>
          <w:sz w:val="18"/>
          <w:szCs w:val="18"/>
          <w:lang w:val="en-US"/>
        </w:rPr>
        <w:t xml:space="preserve"> 0.29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to</w:t>
      </w:r>
      <w:r w:rsidRPr="00453A06">
        <w:rPr>
          <w:rFonts w:ascii="Times New Roman" w:hAnsi="Times New Roman" w:cs="Times New Roman"/>
          <w:sz w:val="18"/>
          <w:szCs w:val="18"/>
          <w:lang w:val="en-US"/>
        </w:rPr>
        <w:t xml:space="preserve"> 0.05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m</w:t>
      </w:r>
      <w:r w:rsidRPr="00224F3E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/(m</w:t>
      </w:r>
      <w:r w:rsidRPr="00224F3E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lang w:val="en-US"/>
        </w:rPr>
        <w:t>·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bar)</w:t>
      </w:r>
      <w:r w:rsidRPr="00453A06">
        <w:rPr>
          <w:rFonts w:ascii="Times New Roman" w:hAnsi="Times New Roman" w:cs="Times New Roman"/>
          <w:sz w:val="18"/>
          <w:szCs w:val="18"/>
          <w:lang w:val="en-US"/>
        </w:rPr>
        <w:t xml:space="preserve">).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The selectivity of CO</w:t>
      </w:r>
      <w:r w:rsidRPr="00453A0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/N</w:t>
      </w:r>
      <w:r w:rsidRPr="00453A0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 separation for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sample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M1 remained unchanged after 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contact with the protein and lecithi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nd was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9, while </w:t>
      </w:r>
      <w:r w:rsidR="00755FE7"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for 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 xml:space="preserve">sample </w:t>
      </w:r>
      <w:r w:rsidR="00755FE7" w:rsidRPr="00E93D7F">
        <w:rPr>
          <w:rFonts w:ascii="Times New Roman" w:hAnsi="Times New Roman" w:cs="Times New Roman"/>
          <w:sz w:val="18"/>
          <w:szCs w:val="18"/>
          <w:lang w:val="en-US"/>
        </w:rPr>
        <w:t xml:space="preserve">M2 </w:t>
      </w:r>
      <w:r w:rsidRPr="00E93D7F">
        <w:rPr>
          <w:rFonts w:ascii="Times New Roman" w:hAnsi="Times New Roman" w:cs="Times New Roman"/>
          <w:sz w:val="18"/>
          <w:szCs w:val="18"/>
          <w:lang w:val="en-US"/>
        </w:rPr>
        <w:t>it decreased by 2.5 times (from 9.5 to 3.8).</w:t>
      </w:r>
      <w:r w:rsidRPr="00F6426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>When considering the effect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of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prolonged contact between the surface of the selective layer and the deactivated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lastRenderedPageBreak/>
        <w:t>ABE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fermentation mixture, </w:t>
      </w:r>
      <w:r>
        <w:rPr>
          <w:rFonts w:ascii="Times New Roman" w:hAnsi="Times New Roman" w:cs="Times New Roman"/>
          <w:sz w:val="18"/>
          <w:szCs w:val="18"/>
          <w:lang w:val="en-US"/>
        </w:rPr>
        <w:t>it was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 found that membrane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M1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>was mo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>re re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sistant to </w:t>
      </w:r>
      <w:r>
        <w:rPr>
          <w:rFonts w:ascii="Times New Roman" w:hAnsi="Times New Roman" w:cs="Times New Roman"/>
          <w:sz w:val="18"/>
          <w:szCs w:val="18"/>
          <w:lang w:val="en-US"/>
        </w:rPr>
        <w:t>fouling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 decrease in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F169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>CO</w:t>
      </w:r>
      <w:r w:rsidRPr="00843E3C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 permeability after 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contact with this contaminant 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>composed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 32% (from 0.28 to 0.19 m³</w:t>
      </w:r>
      <w:proofErr w:type="gramStart"/>
      <w:r w:rsidRPr="00843E3C">
        <w:rPr>
          <w:rFonts w:ascii="Times New Roman" w:hAnsi="Times New Roman" w:cs="Times New Roman"/>
          <w:sz w:val="18"/>
          <w:szCs w:val="18"/>
          <w:lang w:val="en-US"/>
        </w:rPr>
        <w:t>/(</w:t>
      </w:r>
      <w:proofErr w:type="gramEnd"/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m² h bar)). 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>On the other hand, i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ts counterpart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>M2 showed the greatest decrease in</w:t>
      </w:r>
      <w:r w:rsidR="00755FE7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 gas transmission properties 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upon investigation of 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>the effect of</w:t>
      </w:r>
      <w:r w:rsidR="00B3176D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 prolonged contact with various pollutants. The permeability of CO</w:t>
      </w:r>
      <w:r w:rsidRPr="00843E3C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843E3C">
        <w:rPr>
          <w:rFonts w:ascii="Times New Roman" w:hAnsi="Times New Roman" w:cs="Times New Roman"/>
          <w:sz w:val="18"/>
          <w:szCs w:val="18"/>
          <w:lang w:val="en-US"/>
        </w:rPr>
        <w:t xml:space="preserve"> decreased by 40.91% (from 0.22 to 0.</w:t>
      </w:r>
      <w:r w:rsidRPr="00E406E0">
        <w:rPr>
          <w:rFonts w:ascii="Times New Roman" w:hAnsi="Times New Roman" w:cs="Times New Roman"/>
          <w:sz w:val="18"/>
          <w:szCs w:val="18"/>
          <w:lang w:val="en-US"/>
        </w:rPr>
        <w:t>13 m³</w:t>
      </w:r>
      <w:proofErr w:type="gramStart"/>
      <w:r w:rsidRPr="00E406E0">
        <w:rPr>
          <w:rFonts w:ascii="Times New Roman" w:hAnsi="Times New Roman" w:cs="Times New Roman"/>
          <w:sz w:val="18"/>
          <w:szCs w:val="18"/>
          <w:lang w:val="en-US"/>
        </w:rPr>
        <w:t>/(</w:t>
      </w:r>
      <w:proofErr w:type="gramEnd"/>
      <w:r w:rsidRPr="00E406E0">
        <w:rPr>
          <w:rFonts w:ascii="Times New Roman" w:hAnsi="Times New Roman" w:cs="Times New Roman"/>
          <w:sz w:val="18"/>
          <w:szCs w:val="18"/>
          <w:lang w:val="en-US"/>
        </w:rPr>
        <w:t>m² h bar)).</w:t>
      </w:r>
    </w:p>
    <w:p w14:paraId="2F311995" w14:textId="71722838" w:rsidR="00875175" w:rsidRPr="009667F3" w:rsidRDefault="00875175" w:rsidP="00410728">
      <w:pPr>
        <w:pStyle w:val="Header1"/>
        <w:spacing w:before="240" w:after="120"/>
      </w:pPr>
      <w:r w:rsidRPr="009667F3">
        <w:t>Experiment</w:t>
      </w:r>
      <w:r w:rsidR="00207EE1">
        <w:t>al section</w:t>
      </w:r>
    </w:p>
    <w:p w14:paraId="0BD6F31C" w14:textId="77777777" w:rsidR="00E406E0" w:rsidRPr="00161894" w:rsidRDefault="00E406E0" w:rsidP="00410728">
      <w:pPr>
        <w:pStyle w:val="MainText"/>
        <w:spacing w:before="120" w:after="120"/>
        <w:ind w:firstLine="284"/>
        <w:rPr>
          <w:rFonts w:ascii="Arial" w:hAnsi="Arial" w:cs="Arial"/>
          <w:b/>
          <w:sz w:val="20"/>
          <w:szCs w:val="20"/>
        </w:rPr>
      </w:pPr>
      <w:r w:rsidRPr="00161894">
        <w:rPr>
          <w:rFonts w:ascii="Arial" w:hAnsi="Arial" w:cs="Arial"/>
          <w:b/>
          <w:sz w:val="20"/>
          <w:szCs w:val="20"/>
        </w:rPr>
        <w:t>Syntheses</w:t>
      </w:r>
    </w:p>
    <w:p w14:paraId="503940F4" w14:textId="2480668E" w:rsidR="00E406E0" w:rsidRPr="006C2056" w:rsidRDefault="00E406E0" w:rsidP="00410728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0C10C0">
        <w:rPr>
          <w:rFonts w:ascii="Times New Roman" w:hAnsi="Times New Roman" w:cs="Times New Roman"/>
          <w:b w:val="0"/>
          <w:sz w:val="18"/>
          <w:szCs w:val="18"/>
        </w:rPr>
        <w:t xml:space="preserve">The synthesis of </w:t>
      </w:r>
      <w:r w:rsidR="0087117C">
        <w:rPr>
          <w:rFonts w:ascii="Times New Roman" w:hAnsi="Times New Roman" w:cs="Times New Roman"/>
          <w:b w:val="0"/>
          <w:sz w:val="18"/>
          <w:szCs w:val="18"/>
        </w:rPr>
        <w:t>F6–</w:t>
      </w:r>
      <w:r w:rsidRPr="000C10C0">
        <w:rPr>
          <w:rFonts w:ascii="Times New Roman" w:hAnsi="Times New Roman" w:cs="Times New Roman"/>
          <w:b w:val="0"/>
          <w:sz w:val="18"/>
          <w:szCs w:val="18"/>
        </w:rPr>
        <w:t xml:space="preserve">C10 </w:t>
      </w:r>
      <w:r w:rsidRPr="006C2056">
        <w:rPr>
          <w:rFonts w:ascii="Times New Roman" w:hAnsi="Times New Roman" w:cs="Times New Roman"/>
          <w:b w:val="0"/>
          <w:sz w:val="18"/>
          <w:szCs w:val="18"/>
        </w:rPr>
        <w:t xml:space="preserve">copolymer (Fig. 1) was </w:t>
      </w:r>
      <w:r w:rsidR="0087117C">
        <w:rPr>
          <w:rFonts w:ascii="Times New Roman" w:hAnsi="Times New Roman" w:cs="Times New Roman"/>
          <w:b w:val="0"/>
          <w:sz w:val="18"/>
          <w:szCs w:val="18"/>
        </w:rPr>
        <w:t>accomplished</w:t>
      </w:r>
      <w:r w:rsidRPr="006C2056">
        <w:rPr>
          <w:rFonts w:ascii="Times New Roman" w:hAnsi="Times New Roman" w:cs="Times New Roman"/>
          <w:b w:val="0"/>
          <w:sz w:val="18"/>
          <w:szCs w:val="18"/>
        </w:rPr>
        <w:t xml:space="preserve"> by </w:t>
      </w:r>
      <w:r w:rsidR="0087117C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6C2056">
        <w:rPr>
          <w:rFonts w:ascii="Times New Roman" w:hAnsi="Times New Roman" w:cs="Times New Roman"/>
          <w:b w:val="0"/>
          <w:sz w:val="18"/>
          <w:szCs w:val="18"/>
        </w:rPr>
        <w:t xml:space="preserve">hydrosilylation according to the one-step </w:t>
      </w:r>
      <w:r w:rsidRPr="00624DEA">
        <w:rPr>
          <w:rFonts w:ascii="Times New Roman" w:hAnsi="Times New Roman" w:cs="Times New Roman"/>
          <w:b w:val="0"/>
          <w:i/>
          <w:sz w:val="18"/>
          <w:szCs w:val="18"/>
        </w:rPr>
        <w:t>in situ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 methodology previously </w:t>
      </w:r>
      <w:r w:rsidR="0087117C">
        <w:rPr>
          <w:rFonts w:ascii="Times New Roman" w:hAnsi="Times New Roman" w:cs="Times New Roman"/>
          <w:b w:val="0"/>
          <w:sz w:val="18"/>
          <w:szCs w:val="18"/>
        </w:rPr>
        <w:t>suggested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 for </w:t>
      </w:r>
      <w:proofErr w:type="spellStart"/>
      <w:r w:rsidRPr="00624DEA">
        <w:rPr>
          <w:rFonts w:ascii="Times New Roman" w:hAnsi="Times New Roman" w:cs="Times New Roman"/>
          <w:b w:val="0"/>
          <w:sz w:val="18"/>
          <w:szCs w:val="18"/>
        </w:rPr>
        <w:t>polyalkylmethylsiloxanes</w:t>
      </w:r>
      <w:proofErr w:type="spellEnd"/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87117C">
        <w:rPr>
          <w:rFonts w:ascii="Times New Roman" w:hAnsi="Times New Roman" w:cs="Times New Roman"/>
          <w:b w:val="0"/>
          <w:sz w:val="18"/>
          <w:szCs w:val="18"/>
        </w:rPr>
        <w:t>[4]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. PMHS was mixed with a 15 </w:t>
      </w:r>
      <w:proofErr w:type="spellStart"/>
      <w:r w:rsidRPr="00624DEA">
        <w:rPr>
          <w:rFonts w:ascii="Times New Roman" w:hAnsi="Times New Roman" w:cs="Times New Roman"/>
          <w:b w:val="0"/>
          <w:sz w:val="18"/>
          <w:szCs w:val="18"/>
        </w:rPr>
        <w:t>wt</w:t>
      </w:r>
      <w:proofErr w:type="spellEnd"/>
      <w:r w:rsidR="0087117C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% solution of F6-Acr and 1-decene in toluene in </w:t>
      </w:r>
      <w:r w:rsidR="0087117C">
        <w:rPr>
          <w:rFonts w:ascii="Times New Roman" w:hAnsi="Times New Roman" w:cs="Times New Roman"/>
          <w:b w:val="0"/>
          <w:sz w:val="18"/>
          <w:szCs w:val="18"/>
        </w:rPr>
        <w:t xml:space="preserve">1:1 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ratio </w:t>
      </w:r>
      <w:r w:rsidR="0087117C">
        <w:rPr>
          <w:rFonts w:ascii="Times New Roman" w:hAnsi="Times New Roman" w:cs="Times New Roman"/>
          <w:b w:val="0"/>
          <w:sz w:val="18"/>
          <w:szCs w:val="18"/>
        </w:rPr>
        <w:t>a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>nd Karstedt</w:t>
      </w:r>
      <w:r w:rsidR="0087117C">
        <w:rPr>
          <w:rFonts w:ascii="Times New Roman" w:hAnsi="Times New Roman" w:cs="Times New Roman"/>
          <w:b w:val="0"/>
          <w:sz w:val="18"/>
          <w:szCs w:val="18"/>
        </w:rPr>
        <w:t>'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s catalyst. </w:t>
      </w:r>
      <w:r w:rsidR="00DC456F">
        <w:rPr>
          <w:rFonts w:ascii="Times New Roman" w:hAnsi="Times New Roman" w:cs="Times New Roman"/>
          <w:b w:val="0"/>
          <w:sz w:val="18"/>
          <w:szCs w:val="18"/>
        </w:rPr>
        <w:t>The c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atalyst was added </w:t>
      </w:r>
      <w:r w:rsidR="00DC456F">
        <w:rPr>
          <w:rFonts w:ascii="Times New Roman" w:hAnsi="Times New Roman" w:cs="Times New Roman"/>
          <w:b w:val="0"/>
          <w:sz w:val="18"/>
          <w:szCs w:val="18"/>
        </w:rPr>
        <w:t xml:space="preserve">at 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="00DC456F" w:rsidRPr="00624DEA">
        <w:rPr>
          <w:rFonts w:ascii="Times New Roman" w:hAnsi="Times New Roman" w:cs="Times New Roman"/>
          <w:b w:val="0"/>
          <w:sz w:val="18"/>
          <w:szCs w:val="18"/>
        </w:rPr>
        <w:t>PMHS</w:t>
      </w:r>
      <w:r w:rsidR="00DC456F">
        <w:rPr>
          <w:rFonts w:ascii="Times New Roman" w:hAnsi="Times New Roman" w:cs="Times New Roman"/>
          <w:b w:val="0"/>
          <w:sz w:val="18"/>
          <w:szCs w:val="18"/>
        </w:rPr>
        <w:t>/</w:t>
      </w:r>
      <w:r w:rsidR="00DC456F" w:rsidRPr="00624DEA">
        <w:rPr>
          <w:rFonts w:ascii="Times New Roman" w:hAnsi="Times New Roman" w:cs="Times New Roman"/>
          <w:b w:val="0"/>
          <w:sz w:val="18"/>
          <w:szCs w:val="18"/>
        </w:rPr>
        <w:t xml:space="preserve">catalyst 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molar ratio </w:t>
      </w:r>
      <w:r w:rsidR="00755FE7">
        <w:rPr>
          <w:rFonts w:ascii="Times New Roman" w:hAnsi="Times New Roman" w:cs="Times New Roman"/>
          <w:b w:val="0"/>
          <w:sz w:val="18"/>
          <w:szCs w:val="18"/>
        </w:rPr>
        <w:t>of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 4. The resulting mixture was stirred at 60</w:t>
      </w:r>
      <w:r w:rsidR="00DC456F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>°C for 2</w:t>
      </w:r>
      <w:r w:rsidR="00FA0034">
        <w:rPr>
          <w:rFonts w:ascii="Times New Roman" w:hAnsi="Times New Roman" w:cs="Times New Roman"/>
          <w:b w:val="0"/>
          <w:sz w:val="18"/>
          <w:szCs w:val="18"/>
        </w:rPr>
        <w:t> 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h. In order to cross-link the polymer, a 10 </w:t>
      </w:r>
      <w:proofErr w:type="spellStart"/>
      <w:r w:rsidRPr="00624DEA">
        <w:rPr>
          <w:rFonts w:ascii="Times New Roman" w:hAnsi="Times New Roman" w:cs="Times New Roman"/>
          <w:b w:val="0"/>
          <w:sz w:val="18"/>
          <w:szCs w:val="18"/>
        </w:rPr>
        <w:t>wt</w:t>
      </w:r>
      <w:proofErr w:type="spellEnd"/>
      <w:r w:rsidR="00DC456F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% solution of PDMS in toluene was added to the reaction mixture. </w:t>
      </w:r>
      <w:r w:rsidR="00755FE7">
        <w:rPr>
          <w:rFonts w:ascii="Times New Roman" w:hAnsi="Times New Roman" w:cs="Times New Roman"/>
          <w:b w:val="0"/>
          <w:sz w:val="18"/>
          <w:szCs w:val="18"/>
        </w:rPr>
        <w:t>The s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>tirring was continued at 60</w:t>
      </w:r>
      <w:r w:rsidR="005D7466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°C for 1 h. </w:t>
      </w:r>
      <w:r w:rsidR="005D7466">
        <w:rPr>
          <w:rFonts w:ascii="Times New Roman" w:hAnsi="Times New Roman" w:cs="Times New Roman"/>
          <w:b w:val="0"/>
          <w:sz w:val="18"/>
          <w:szCs w:val="18"/>
        </w:rPr>
        <w:t>At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 the final step, </w:t>
      </w:r>
      <w:r w:rsidR="00755FE7">
        <w:rPr>
          <w:rFonts w:ascii="Times New Roman" w:hAnsi="Times New Roman" w:cs="Times New Roman"/>
          <w:b w:val="0"/>
          <w:sz w:val="18"/>
          <w:szCs w:val="18"/>
        </w:rPr>
        <w:t xml:space="preserve">a 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3 </w:t>
      </w:r>
      <w:proofErr w:type="spellStart"/>
      <w:r w:rsidRPr="00624DEA">
        <w:rPr>
          <w:rFonts w:ascii="Times New Roman" w:hAnsi="Times New Roman" w:cs="Times New Roman"/>
          <w:b w:val="0"/>
          <w:sz w:val="18"/>
          <w:szCs w:val="18"/>
        </w:rPr>
        <w:t>wt</w:t>
      </w:r>
      <w:proofErr w:type="spellEnd"/>
      <w:r w:rsidR="005D7466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% PMHS solution was added until </w:t>
      </w:r>
      <w:r w:rsidR="00755FE7">
        <w:rPr>
          <w:rFonts w:ascii="Times New Roman" w:hAnsi="Times New Roman" w:cs="Times New Roman"/>
          <w:b w:val="0"/>
          <w:sz w:val="18"/>
          <w:szCs w:val="18"/>
        </w:rPr>
        <w:t>the</w:t>
      </w:r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gramStart"/>
      <w:r w:rsidRPr="00624DEA">
        <w:rPr>
          <w:rFonts w:ascii="Times New Roman" w:hAnsi="Times New Roman" w:cs="Times New Roman"/>
          <w:b w:val="0"/>
          <w:sz w:val="18"/>
          <w:szCs w:val="18"/>
        </w:rPr>
        <w:t>PMHS:PDMS</w:t>
      </w:r>
      <w:proofErr w:type="gramEnd"/>
      <w:r w:rsidRPr="00624DEA">
        <w:rPr>
          <w:rFonts w:ascii="Times New Roman" w:hAnsi="Times New Roman" w:cs="Times New Roman"/>
          <w:b w:val="0"/>
          <w:sz w:val="18"/>
          <w:szCs w:val="18"/>
        </w:rPr>
        <w:t xml:space="preserve"> molar ratio of 0.16 was reached. </w:t>
      </w:r>
      <w:r w:rsidR="00755FE7">
        <w:rPr>
          <w:rFonts w:ascii="Times New Roman" w:hAnsi="Times New Roman" w:cs="Times New Roman"/>
          <w:b w:val="0"/>
          <w:sz w:val="18"/>
          <w:szCs w:val="18"/>
        </w:rPr>
        <w:t xml:space="preserve">The full </w:t>
      </w:r>
      <w:r w:rsidR="005D7466">
        <w:rPr>
          <w:rFonts w:ascii="Times New Roman" w:hAnsi="Times New Roman" w:cs="Times New Roman"/>
          <w:b w:val="0"/>
          <w:sz w:val="18"/>
          <w:szCs w:val="18"/>
        </w:rPr>
        <w:t>synthetic scheme is presented in Fig. S2</w:t>
      </w:r>
      <w:r w:rsidR="00755FE7">
        <w:rPr>
          <w:rFonts w:ascii="Times New Roman" w:hAnsi="Times New Roman" w:cs="Times New Roman"/>
          <w:b w:val="0"/>
          <w:sz w:val="18"/>
          <w:szCs w:val="18"/>
        </w:rPr>
        <w:t xml:space="preserve"> in the ESI.</w:t>
      </w:r>
    </w:p>
    <w:p w14:paraId="3F7DAAEE" w14:textId="135029C5" w:rsidR="00E406E0" w:rsidRPr="006C2056" w:rsidRDefault="0076222F" w:rsidP="00E406E0">
      <w:pPr>
        <w:pStyle w:val="Header1"/>
        <w:spacing w:after="120"/>
        <w:jc w:val="center"/>
        <w:rPr>
          <w:rFonts w:ascii="Times New Roman" w:hAnsi="Times New Roman" w:cs="Times New Roman"/>
          <w:b w:val="0"/>
          <w:sz w:val="18"/>
          <w:szCs w:val="18"/>
        </w:rPr>
      </w:pPr>
      <w:r>
        <w:object w:dxaOrig="3953" w:dyaOrig="2499" w14:anchorId="7FA802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25pt" o:ole="">
            <v:imagedata r:id="rId12" o:title=""/>
          </v:shape>
          <o:OLEObject Type="Embed" ProgID="ChemDraw.Document.6.0" ShapeID="_x0000_i1025" DrawAspect="Content" ObjectID="_1812042964" r:id="rId13"/>
        </w:object>
      </w:r>
    </w:p>
    <w:p w14:paraId="53134194" w14:textId="6CC18F22" w:rsidR="00E406E0" w:rsidRDefault="00E406E0" w:rsidP="00E406E0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r w:rsidRPr="006C2056">
        <w:rPr>
          <w:sz w:val="16"/>
          <w:szCs w:val="16"/>
        </w:rPr>
        <w:t>Figure 1.</w:t>
      </w:r>
      <w:r w:rsidRPr="006C2056">
        <w:rPr>
          <w:b w:val="0"/>
          <w:sz w:val="16"/>
          <w:szCs w:val="16"/>
        </w:rPr>
        <w:t xml:space="preserve"> </w:t>
      </w:r>
      <w:r w:rsidR="00410728">
        <w:rPr>
          <w:b w:val="0"/>
          <w:sz w:val="16"/>
          <w:szCs w:val="16"/>
        </w:rPr>
        <w:t>Synthesis of the c</w:t>
      </w:r>
      <w:r w:rsidRPr="006C2056">
        <w:rPr>
          <w:b w:val="0"/>
          <w:sz w:val="16"/>
          <w:szCs w:val="16"/>
        </w:rPr>
        <w:t>opolymer.</w:t>
      </w:r>
    </w:p>
    <w:p w14:paraId="1BFC8939" w14:textId="589CF85F" w:rsidR="00E406E0" w:rsidRDefault="00E406E0" w:rsidP="00410728">
      <w:pPr>
        <w:pStyle w:val="Header2"/>
        <w:spacing w:line="276" w:lineRule="auto"/>
        <w:ind w:firstLine="284"/>
        <w:jc w:val="both"/>
        <w:rPr>
          <w:rFonts w:ascii="Arial" w:hAnsi="Arial" w:cs="Arial"/>
        </w:rPr>
      </w:pPr>
      <w:r>
        <w:rPr>
          <w:rFonts w:ascii="Arial" w:hAnsi="Arial" w:cs="Arial"/>
        </w:rPr>
        <w:t>Methods</w:t>
      </w:r>
    </w:p>
    <w:p w14:paraId="42290654" w14:textId="375318B2" w:rsidR="00E406E0" w:rsidRPr="00E406E0" w:rsidRDefault="00E406E0" w:rsidP="00E406E0">
      <w:pPr>
        <w:pStyle w:val="MainText"/>
        <w:ind w:firstLine="284"/>
      </w:pPr>
      <w:r w:rsidRPr="000C10C0">
        <w:t xml:space="preserve">NMR </w:t>
      </w:r>
      <w:r w:rsidR="00755FE7">
        <w:t>spectroscopy was used to study the c</w:t>
      </w:r>
      <w:r w:rsidRPr="000C10C0">
        <w:t xml:space="preserve">omposition of the reaction mixture after the </w:t>
      </w:r>
      <w:r w:rsidRPr="00E406E0">
        <w:t xml:space="preserve">interaction of PMHS and side substituents. </w:t>
      </w:r>
      <w:r w:rsidR="00755FE7">
        <w:t>The h</w:t>
      </w:r>
      <w:r w:rsidRPr="00E406E0">
        <w:t xml:space="preserve">igh-resolution </w:t>
      </w:r>
      <w:r w:rsidRPr="00E406E0">
        <w:rPr>
          <w:vertAlign w:val="superscript"/>
        </w:rPr>
        <w:t>1</w:t>
      </w:r>
      <w:r w:rsidRPr="00E406E0">
        <w:t xml:space="preserve">H NMR spectra were </w:t>
      </w:r>
      <w:r w:rsidR="00DF0D83">
        <w:t>recorded</w:t>
      </w:r>
      <w:r w:rsidR="00DF0D83" w:rsidRPr="00E406E0">
        <w:t xml:space="preserve"> on a Bruker AVANCE III HD 400 NMR spectrometer</w:t>
      </w:r>
      <w:r w:rsidR="00DF0D83">
        <w:t xml:space="preserve"> </w:t>
      </w:r>
      <w:r w:rsidRPr="00E406E0">
        <w:t>for CDCl</w:t>
      </w:r>
      <w:r w:rsidRPr="00E406E0">
        <w:rPr>
          <w:vertAlign w:val="subscript"/>
        </w:rPr>
        <w:t>3</w:t>
      </w:r>
      <w:r w:rsidRPr="00E406E0">
        <w:t xml:space="preserve"> </w:t>
      </w:r>
      <w:r w:rsidR="00DF0D83">
        <w:t xml:space="preserve">solutions </w:t>
      </w:r>
      <w:r w:rsidRPr="00E406E0">
        <w:t xml:space="preserve">using </w:t>
      </w:r>
      <w:r w:rsidR="00DF0D83">
        <w:t xml:space="preserve">the </w:t>
      </w:r>
      <w:r w:rsidRPr="00E406E0">
        <w:t>standard procedures.</w:t>
      </w:r>
    </w:p>
    <w:p w14:paraId="3AE4AE51" w14:textId="0EE95D67" w:rsidR="00E406E0" w:rsidRPr="00E406E0" w:rsidRDefault="00DF0D83" w:rsidP="00E406E0">
      <w:pPr>
        <w:pStyle w:val="MainText"/>
        <w:ind w:firstLine="284"/>
      </w:pPr>
      <w:r>
        <w:t>The a</w:t>
      </w:r>
      <w:r w:rsidR="00E406E0" w:rsidRPr="00E406E0">
        <w:t xml:space="preserve">dvancing contact angles </w:t>
      </w:r>
      <w:r w:rsidR="007A0536">
        <w:t>(</w:t>
      </w:r>
      <w:r w:rsidR="00E406E0" w:rsidRPr="00DF0D83">
        <w:rPr>
          <w:i/>
          <w:iCs/>
        </w:rPr>
        <w:t>θ</w:t>
      </w:r>
      <w:r w:rsidR="007A0536">
        <w:t xml:space="preserve">) </w:t>
      </w:r>
      <w:r w:rsidR="00E406E0" w:rsidRPr="00E406E0">
        <w:t xml:space="preserve">of water and diiodomethane were measured by sessile drop method (Contact Angle System OCA apparatus, </w:t>
      </w:r>
      <w:proofErr w:type="spellStart"/>
      <w:r w:rsidR="00E406E0" w:rsidRPr="00E406E0">
        <w:t>DataPhysics</w:t>
      </w:r>
      <w:proofErr w:type="spellEnd"/>
      <w:r w:rsidR="00E406E0" w:rsidRPr="00E406E0">
        <w:t>, Germany) at 20</w:t>
      </w:r>
      <w:r>
        <w:t xml:space="preserve"> </w:t>
      </w:r>
      <w:r w:rsidR="00E406E0" w:rsidRPr="00E406E0">
        <w:t xml:space="preserve">°C. The specific free surface energy </w:t>
      </w:r>
      <w:proofErr w:type="spellStart"/>
      <w:r w:rsidR="00E406E0" w:rsidRPr="00E406E0">
        <w:t>γ</w:t>
      </w:r>
      <w:r w:rsidR="00E406E0" w:rsidRPr="00E406E0">
        <w:rPr>
          <w:vertAlign w:val="subscript"/>
        </w:rPr>
        <w:t>SV</w:t>
      </w:r>
      <w:proofErr w:type="spellEnd"/>
      <w:r w:rsidR="00E406E0" w:rsidRPr="00E406E0">
        <w:t xml:space="preserve"> = </w:t>
      </w:r>
      <w:proofErr w:type="spellStart"/>
      <w:r w:rsidR="00E406E0" w:rsidRPr="00E406E0">
        <w:t>γ</w:t>
      </w:r>
      <w:r w:rsidR="00E406E0" w:rsidRPr="00E406E0">
        <w:rPr>
          <w:vertAlign w:val="superscript"/>
        </w:rPr>
        <w:t>d</w:t>
      </w:r>
      <w:r w:rsidR="00E406E0" w:rsidRPr="00E406E0">
        <w:rPr>
          <w:vertAlign w:val="subscript"/>
        </w:rPr>
        <w:t>SV</w:t>
      </w:r>
      <w:proofErr w:type="spellEnd"/>
      <w:r w:rsidR="00E406E0" w:rsidRPr="00E406E0">
        <w:t xml:space="preserve"> + </w:t>
      </w:r>
      <w:proofErr w:type="spellStart"/>
      <w:r w:rsidR="00E406E0" w:rsidRPr="00E406E0">
        <w:t>γ</w:t>
      </w:r>
      <w:r w:rsidR="00E406E0" w:rsidRPr="00E406E0">
        <w:rPr>
          <w:vertAlign w:val="superscript"/>
        </w:rPr>
        <w:t>p</w:t>
      </w:r>
      <w:r w:rsidR="00E406E0" w:rsidRPr="00E406E0">
        <w:rPr>
          <w:vertAlign w:val="subscript"/>
        </w:rPr>
        <w:t>SV</w:t>
      </w:r>
      <w:proofErr w:type="spellEnd"/>
      <w:r w:rsidR="00E406E0" w:rsidRPr="00E406E0">
        <w:t xml:space="preserve"> of the polymer surfaces and its dispersive </w:t>
      </w:r>
      <w:proofErr w:type="spellStart"/>
      <w:r w:rsidR="00E406E0" w:rsidRPr="00E406E0">
        <w:t>γ</w:t>
      </w:r>
      <w:r w:rsidR="00E406E0" w:rsidRPr="00E406E0">
        <w:rPr>
          <w:vertAlign w:val="superscript"/>
        </w:rPr>
        <w:t>d</w:t>
      </w:r>
      <w:r w:rsidR="00E406E0" w:rsidRPr="00E406E0">
        <w:rPr>
          <w:vertAlign w:val="subscript"/>
        </w:rPr>
        <w:t>SV</w:t>
      </w:r>
      <w:proofErr w:type="spellEnd"/>
      <w:r w:rsidR="00E406E0" w:rsidRPr="00E406E0">
        <w:t xml:space="preserve"> and polar </w:t>
      </w:r>
      <w:proofErr w:type="spellStart"/>
      <w:r w:rsidR="00E406E0" w:rsidRPr="00E406E0">
        <w:t>γ</w:t>
      </w:r>
      <w:r w:rsidR="00E406E0" w:rsidRPr="00E406E0">
        <w:rPr>
          <w:vertAlign w:val="superscript"/>
        </w:rPr>
        <w:t>p</w:t>
      </w:r>
      <w:r w:rsidR="00E406E0" w:rsidRPr="00E406E0">
        <w:rPr>
          <w:vertAlign w:val="subscript"/>
        </w:rPr>
        <w:t>SV</w:t>
      </w:r>
      <w:proofErr w:type="spellEnd"/>
      <w:r w:rsidR="00E406E0" w:rsidRPr="00E406E0">
        <w:t xml:space="preserve"> </w:t>
      </w:r>
      <w:r w:rsidRPr="007A0536">
        <w:t>components</w:t>
      </w:r>
      <w:r>
        <w:t xml:space="preserve"> </w:t>
      </w:r>
      <w:r w:rsidR="00E406E0" w:rsidRPr="00E406E0">
        <w:t xml:space="preserve">were calculated according to </w:t>
      </w:r>
      <w:r w:rsidR="004A2337">
        <w:t xml:space="preserve">the </w:t>
      </w:r>
      <w:r w:rsidR="00E406E0" w:rsidRPr="00E406E0">
        <w:t>molecular theory of wetting in the Owens</w:t>
      </w:r>
      <w:r>
        <w:t>–</w:t>
      </w:r>
      <w:r w:rsidR="00E406E0" w:rsidRPr="00E406E0">
        <w:t>Wendt</w:t>
      </w:r>
      <w:r>
        <w:t>–</w:t>
      </w:r>
      <w:proofErr w:type="spellStart"/>
      <w:r w:rsidR="00E406E0" w:rsidRPr="00E406E0">
        <w:t>Kaelble</w:t>
      </w:r>
      <w:proofErr w:type="spellEnd"/>
      <w:r w:rsidR="00E406E0" w:rsidRPr="00E406E0">
        <w:t xml:space="preserve"> approximation [5].</w:t>
      </w:r>
    </w:p>
    <w:p w14:paraId="72001F2E" w14:textId="7D9E7808" w:rsidR="00E406E0" w:rsidRPr="00E406E0" w:rsidRDefault="00E406E0" w:rsidP="00E406E0">
      <w:pPr>
        <w:pStyle w:val="MainText"/>
        <w:ind w:firstLine="284"/>
      </w:pPr>
      <w:r w:rsidRPr="00E406E0">
        <w:t>The selective layer of siloxane was deposited from the polymer solution</w:t>
      </w:r>
      <w:r w:rsidR="004A2337">
        <w:t>s</w:t>
      </w:r>
      <w:r w:rsidRPr="00E406E0">
        <w:t xml:space="preserve"> onto </w:t>
      </w:r>
      <w:r w:rsidR="004A2337">
        <w:t>an</w:t>
      </w:r>
      <w:r w:rsidRPr="00E406E0">
        <w:t xml:space="preserve"> MFFK-1 microfiltration support by </w:t>
      </w:r>
      <w:r w:rsidR="004A2337">
        <w:t xml:space="preserve">the </w:t>
      </w:r>
      <w:r w:rsidRPr="00E406E0">
        <w:t xml:space="preserve">"kiss-coating" method, similar to the </w:t>
      </w:r>
      <w:r w:rsidR="004A2337">
        <w:t xml:space="preserve">described </w:t>
      </w:r>
      <w:r w:rsidRPr="00E406E0">
        <w:t>proc</w:t>
      </w:r>
      <w:r w:rsidR="004A2337">
        <w:t>ess [6]</w:t>
      </w:r>
      <w:r w:rsidRPr="00E406E0">
        <w:t>.</w:t>
      </w:r>
    </w:p>
    <w:p w14:paraId="09B92C0A" w14:textId="2B8AA8CA" w:rsidR="00E406E0" w:rsidRPr="009B168E" w:rsidRDefault="00E406E0" w:rsidP="00E406E0">
      <w:pPr>
        <w:pStyle w:val="MainText"/>
        <w:ind w:firstLine="284"/>
      </w:pPr>
      <w:r w:rsidRPr="00E406E0">
        <w:t xml:space="preserve">To study the effect of </w:t>
      </w:r>
      <w:r w:rsidR="00355C8D">
        <w:t>the</w:t>
      </w:r>
      <w:r w:rsidR="004A2337">
        <w:t xml:space="preserve"> </w:t>
      </w:r>
      <w:r w:rsidRPr="00E406E0">
        <w:t>long-term contact with various pollutants on the transport properties of</w:t>
      </w:r>
      <w:r w:rsidR="004A2337">
        <w:t xml:space="preserve"> the</w:t>
      </w:r>
      <w:r w:rsidRPr="00E406E0">
        <w:t xml:space="preserve"> composite membranes, they were treated </w:t>
      </w:r>
      <w:r w:rsidR="004A2337">
        <w:t xml:space="preserve">with </w:t>
      </w:r>
      <w:r w:rsidRPr="00E406E0">
        <w:t>1 g/</w:t>
      </w:r>
      <w:r w:rsidR="004A2337">
        <w:t>L</w:t>
      </w:r>
      <w:r w:rsidRPr="00E406E0">
        <w:t xml:space="preserve"> pollutant (protein, lecithin) solutions and real deactivated ABE fermentation mixture for 2 months at room temperature. To prevent the pollutant solution from getting </w:t>
      </w:r>
      <w:r w:rsidRPr="00E406E0">
        <w:t>into the support pores, only the selective layer of the membranes was in contact with it.</w:t>
      </w:r>
    </w:p>
    <w:p w14:paraId="0EB91EC5" w14:textId="070A97FB" w:rsidR="00E406E0" w:rsidRDefault="00E406E0" w:rsidP="00410728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E406E0">
        <w:rPr>
          <w:rFonts w:ascii="Times New Roman" w:hAnsi="Times New Roman" w:cs="Times New Roman"/>
          <w:b w:val="0"/>
          <w:bCs/>
          <w:sz w:val="18"/>
          <w:szCs w:val="18"/>
        </w:rPr>
        <w:t xml:space="preserve">The fouling was observed by comparing </w:t>
      </w:r>
      <w:r w:rsidR="00CC1550">
        <w:rPr>
          <w:rFonts w:ascii="Times New Roman" w:hAnsi="Times New Roman" w:cs="Times New Roman"/>
          <w:b w:val="0"/>
          <w:bCs/>
          <w:sz w:val="18"/>
          <w:szCs w:val="18"/>
        </w:rPr>
        <w:t xml:space="preserve">the </w:t>
      </w:r>
      <w:r w:rsidR="004A2337" w:rsidRPr="00E406E0">
        <w:rPr>
          <w:rFonts w:ascii="Times New Roman" w:hAnsi="Times New Roman" w:cs="Times New Roman"/>
          <w:b w:val="0"/>
          <w:bCs/>
          <w:sz w:val="18"/>
          <w:szCs w:val="18"/>
        </w:rPr>
        <w:t>CO</w:t>
      </w:r>
      <w:r w:rsidR="004A2337" w:rsidRPr="00E406E0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="004A2337" w:rsidRPr="00E406E0">
        <w:rPr>
          <w:rFonts w:ascii="Times New Roman" w:hAnsi="Times New Roman" w:cs="Times New Roman"/>
          <w:b w:val="0"/>
          <w:bCs/>
          <w:sz w:val="18"/>
          <w:szCs w:val="18"/>
        </w:rPr>
        <w:t xml:space="preserve"> permeability </w:t>
      </w:r>
      <w:r w:rsidR="004A2337">
        <w:rPr>
          <w:rFonts w:ascii="Times New Roman" w:hAnsi="Times New Roman" w:cs="Times New Roman"/>
          <w:b w:val="0"/>
          <w:bCs/>
          <w:sz w:val="18"/>
          <w:szCs w:val="18"/>
        </w:rPr>
        <w:t xml:space="preserve">of </w:t>
      </w:r>
      <w:r w:rsidRPr="00E406E0">
        <w:rPr>
          <w:rFonts w:ascii="Times New Roman" w:hAnsi="Times New Roman" w:cs="Times New Roman"/>
          <w:b w:val="0"/>
          <w:bCs/>
          <w:sz w:val="18"/>
          <w:szCs w:val="18"/>
        </w:rPr>
        <w:t xml:space="preserve">the composite membrane before and after its exposure to </w:t>
      </w:r>
      <w:r w:rsidR="004A2337">
        <w:rPr>
          <w:rFonts w:ascii="Times New Roman" w:hAnsi="Times New Roman" w:cs="Times New Roman"/>
          <w:b w:val="0"/>
          <w:bCs/>
          <w:sz w:val="18"/>
          <w:szCs w:val="18"/>
        </w:rPr>
        <w:t>a</w:t>
      </w:r>
      <w:r w:rsidRPr="00E406E0">
        <w:rPr>
          <w:rFonts w:ascii="Times New Roman" w:hAnsi="Times New Roman" w:cs="Times New Roman"/>
          <w:b w:val="0"/>
          <w:bCs/>
          <w:sz w:val="18"/>
          <w:szCs w:val="18"/>
        </w:rPr>
        <w:t xml:space="preserve"> pollutant solution. The gas permeability of </w:t>
      </w:r>
      <w:r w:rsidR="00CC1550">
        <w:rPr>
          <w:rFonts w:ascii="Times New Roman" w:hAnsi="Times New Roman" w:cs="Times New Roman"/>
          <w:b w:val="0"/>
          <w:bCs/>
          <w:sz w:val="18"/>
          <w:szCs w:val="18"/>
        </w:rPr>
        <w:t xml:space="preserve">the </w:t>
      </w:r>
      <w:r w:rsidRPr="00E406E0">
        <w:rPr>
          <w:rFonts w:ascii="Times New Roman" w:hAnsi="Times New Roman" w:cs="Times New Roman"/>
          <w:b w:val="0"/>
          <w:bCs/>
          <w:sz w:val="18"/>
          <w:szCs w:val="18"/>
        </w:rPr>
        <w:t>composite membranes for individual gases (N</w:t>
      </w:r>
      <w:r w:rsidRPr="00E406E0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Pr="00E406E0">
        <w:rPr>
          <w:rFonts w:ascii="Times New Roman" w:hAnsi="Times New Roman" w:cs="Times New Roman"/>
          <w:b w:val="0"/>
          <w:bCs/>
          <w:sz w:val="18"/>
          <w:szCs w:val="18"/>
        </w:rPr>
        <w:t>, CO</w:t>
      </w:r>
      <w:r w:rsidRPr="00E406E0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Pr="00E406E0">
        <w:rPr>
          <w:rFonts w:ascii="Times New Roman" w:hAnsi="Times New Roman" w:cs="Times New Roman"/>
          <w:b w:val="0"/>
          <w:bCs/>
          <w:sz w:val="18"/>
          <w:szCs w:val="18"/>
        </w:rPr>
        <w:t>) was determined by the variable volume method</w:t>
      </w:r>
      <w:r w:rsidR="004A2337">
        <w:rPr>
          <w:rFonts w:ascii="Times New Roman" w:hAnsi="Times New Roman" w:cs="Times New Roman"/>
          <w:b w:val="0"/>
          <w:bCs/>
          <w:sz w:val="18"/>
          <w:szCs w:val="18"/>
        </w:rPr>
        <w:t xml:space="preserve"> [6]</w:t>
      </w:r>
      <w:r w:rsidRPr="00E406E0">
        <w:rPr>
          <w:rFonts w:ascii="Times New Roman" w:hAnsi="Times New Roman" w:cs="Times New Roman"/>
          <w:b w:val="0"/>
          <w:bCs/>
          <w:sz w:val="18"/>
          <w:szCs w:val="18"/>
        </w:rPr>
        <w:t>.</w:t>
      </w:r>
    </w:p>
    <w:p w14:paraId="6AF00BB3" w14:textId="77777777" w:rsidR="00F376FB" w:rsidRDefault="00875175" w:rsidP="00535742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14:paraId="15FDBD41" w14:textId="7BD34805" w:rsidR="00F94740" w:rsidRPr="003A7630" w:rsidRDefault="003A7630" w:rsidP="00535742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3A7630">
        <w:rPr>
          <w:rFonts w:ascii="Times New Roman" w:hAnsi="Times New Roman" w:cs="Times New Roman"/>
          <w:sz w:val="18"/>
          <w:szCs w:val="18"/>
          <w:lang w:val="en-US"/>
        </w:rPr>
        <w:t>Thus, copolymer F6</w:t>
      </w:r>
      <w:r w:rsidR="004A2337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A7630">
        <w:rPr>
          <w:rFonts w:ascii="Times New Roman" w:hAnsi="Times New Roman" w:cs="Times New Roman"/>
          <w:sz w:val="18"/>
          <w:szCs w:val="18"/>
          <w:lang w:val="en-US"/>
        </w:rPr>
        <w:t xml:space="preserve">C10 was synthesized for the first time. It </w:t>
      </w:r>
      <w:r w:rsidR="004A2337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Pr="003A7630">
        <w:rPr>
          <w:rFonts w:ascii="Times New Roman" w:hAnsi="Times New Roman" w:cs="Times New Roman"/>
          <w:sz w:val="18"/>
          <w:szCs w:val="18"/>
          <w:lang w:val="en-US"/>
        </w:rPr>
        <w:t xml:space="preserve"> shown that </w:t>
      </w:r>
      <w:r w:rsidR="004A2337">
        <w:rPr>
          <w:rFonts w:ascii="Times New Roman" w:hAnsi="Times New Roman" w:cs="Times New Roman"/>
          <w:sz w:val="18"/>
          <w:szCs w:val="18"/>
          <w:lang w:val="en-US"/>
        </w:rPr>
        <w:t>the resulting c</w:t>
      </w:r>
      <w:r w:rsidRPr="003A7630">
        <w:rPr>
          <w:rFonts w:ascii="Times New Roman" w:hAnsi="Times New Roman" w:cs="Times New Roman"/>
          <w:sz w:val="18"/>
          <w:szCs w:val="18"/>
          <w:lang w:val="en-US"/>
        </w:rPr>
        <w:t xml:space="preserve">opolymer </w:t>
      </w:r>
      <w:r w:rsidR="004A2337">
        <w:rPr>
          <w:rFonts w:ascii="Times New Roman" w:hAnsi="Times New Roman" w:cs="Times New Roman"/>
          <w:sz w:val="18"/>
          <w:szCs w:val="18"/>
          <w:lang w:val="en-US"/>
        </w:rPr>
        <w:t>feature</w:t>
      </w:r>
      <w:r w:rsidRPr="003A7630">
        <w:rPr>
          <w:rFonts w:ascii="Times New Roman" w:hAnsi="Times New Roman" w:cs="Times New Roman"/>
          <w:sz w:val="18"/>
          <w:szCs w:val="18"/>
          <w:lang w:val="en-US"/>
        </w:rPr>
        <w:t xml:space="preserve">s </w:t>
      </w:r>
      <w:r w:rsidR="00CC1550"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3A7630">
        <w:rPr>
          <w:rFonts w:ascii="Times New Roman" w:hAnsi="Times New Roman" w:cs="Times New Roman"/>
          <w:sz w:val="18"/>
          <w:szCs w:val="18"/>
          <w:lang w:val="en-US"/>
        </w:rPr>
        <w:t xml:space="preserve"> low surface energy and high resistan</w:t>
      </w:r>
      <w:r w:rsidR="004A2337">
        <w:rPr>
          <w:rFonts w:ascii="Times New Roman" w:hAnsi="Times New Roman" w:cs="Times New Roman"/>
          <w:sz w:val="18"/>
          <w:szCs w:val="18"/>
          <w:lang w:val="en-US"/>
        </w:rPr>
        <w:t>ce</w:t>
      </w:r>
      <w:r w:rsidRPr="003A7630">
        <w:rPr>
          <w:rFonts w:ascii="Times New Roman" w:hAnsi="Times New Roman" w:cs="Times New Roman"/>
          <w:sz w:val="18"/>
          <w:szCs w:val="18"/>
          <w:lang w:val="en-US"/>
        </w:rPr>
        <w:t xml:space="preserve"> to </w:t>
      </w:r>
      <w:r w:rsidR="004A2337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3A7630">
        <w:rPr>
          <w:rFonts w:ascii="Times New Roman" w:hAnsi="Times New Roman" w:cs="Times New Roman"/>
          <w:sz w:val="18"/>
          <w:szCs w:val="18"/>
          <w:lang w:val="en-US"/>
        </w:rPr>
        <w:t>prolonged exposure to pollutants.</w:t>
      </w:r>
    </w:p>
    <w:p w14:paraId="42521764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62583AAE" w14:textId="0836FD8A" w:rsidR="00F94740" w:rsidRPr="006070A2" w:rsidRDefault="003A7630" w:rsidP="00535742">
      <w:pPr>
        <w:pStyle w:val="MainText"/>
        <w:ind w:firstLine="284"/>
      </w:pPr>
      <w:r w:rsidRPr="007523AE">
        <w:t xml:space="preserve">This </w:t>
      </w:r>
      <w:r>
        <w:t xml:space="preserve">work was supported by the Russian Science </w:t>
      </w:r>
      <w:r w:rsidRPr="007523AE">
        <w:t xml:space="preserve">Foundation </w:t>
      </w:r>
      <w:r>
        <w:t xml:space="preserve">(project no. </w:t>
      </w:r>
      <w:r w:rsidRPr="007523AE">
        <w:t>22-79-10332</w:t>
      </w:r>
      <w:r>
        <w:t>).</w:t>
      </w:r>
    </w:p>
    <w:p w14:paraId="6DD01FDE" w14:textId="4745C0D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64636EBF" w14:textId="326338CC" w:rsidR="00F86864" w:rsidRPr="00985117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55602F">
        <w:t>rokhmankatn</w:t>
      </w:r>
      <w:r w:rsidR="0055602F" w:rsidRPr="00440577">
        <w:t>@i</w:t>
      </w:r>
      <w:r w:rsidR="0055602F">
        <w:t>ps</w:t>
      </w:r>
      <w:r w:rsidR="0055602F" w:rsidRPr="00440577">
        <w:t>.ac.ru</w:t>
      </w:r>
      <w:r w:rsidR="0055602F" w:rsidRPr="00F86864">
        <w:t>.</w:t>
      </w:r>
      <w:r w:rsidR="0055602F">
        <w:t xml:space="preserve"> Tel: +7(495)954-2292</w:t>
      </w:r>
      <w:r w:rsidR="0055602F">
        <w:br/>
        <w:t xml:space="preserve">(T. N. </w:t>
      </w:r>
      <w:proofErr w:type="spellStart"/>
      <w:r w:rsidR="0055602F">
        <w:t>Rokhmanka</w:t>
      </w:r>
      <w:proofErr w:type="spellEnd"/>
      <w:r w:rsidR="0055602F">
        <w:t>).</w:t>
      </w:r>
    </w:p>
    <w:p w14:paraId="559C9331" w14:textId="77777777"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14:paraId="72C797AA" w14:textId="35D9B79B" w:rsidR="00161894" w:rsidRPr="00A15F05" w:rsidRDefault="00710510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1B377E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Pr="00F14678">
        <w:rPr>
          <w:rFonts w:ascii="Times New Roman" w:hAnsi="Times New Roman" w:cs="Times New Roman"/>
          <w:b w:val="0"/>
          <w:bCs/>
          <w:sz w:val="18"/>
          <w:szCs w:val="18"/>
          <w:highlight w:val="green"/>
        </w:rPr>
        <w:t xml:space="preserve">the </w:t>
      </w:r>
      <w:r w:rsidR="004F5A9B" w:rsidRPr="004F5A9B">
        <w:rPr>
          <w:rFonts w:ascii="Times New Roman" w:hAnsi="Times New Roman" w:cs="Times New Roman"/>
          <w:b w:val="0"/>
          <w:bCs/>
          <w:sz w:val="18"/>
          <w:szCs w:val="18"/>
          <w:highlight w:val="green"/>
          <w:vertAlign w:val="superscript"/>
        </w:rPr>
        <w:t>1</w:t>
      </w:r>
      <w:r w:rsidR="004F5A9B">
        <w:rPr>
          <w:rFonts w:ascii="Times New Roman" w:hAnsi="Times New Roman" w:cs="Times New Roman"/>
          <w:b w:val="0"/>
          <w:bCs/>
          <w:sz w:val="18"/>
          <w:szCs w:val="18"/>
          <w:highlight w:val="green"/>
        </w:rPr>
        <w:t>H NMR spectra, synthetic scheme, and water contact angles</w:t>
      </w:r>
      <w:r w:rsidRPr="001B377E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</w:t>
      </w:r>
      <w:proofErr w:type="spellStart"/>
      <w:r w:rsidRPr="001B377E">
        <w:rPr>
          <w:rFonts w:ascii="Times New Roman" w:hAnsi="Times New Roman" w:cs="Times New Roman"/>
          <w:b w:val="0"/>
          <w:bCs/>
          <w:sz w:val="18"/>
          <w:szCs w:val="18"/>
        </w:rPr>
        <w:t>ioXXXXx</w:t>
      </w:r>
      <w:proofErr w:type="spellEnd"/>
    </w:p>
    <w:p w14:paraId="6E123EEE" w14:textId="4C49BF86"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14:paraId="7157C9B1" w14:textId="0E42EBE1" w:rsidR="0055602F" w:rsidRPr="006D6F5E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.</w:t>
      </w:r>
      <w:r>
        <w:rPr>
          <w:sz w:val="16"/>
          <w:szCs w:val="16"/>
        </w:rPr>
        <w:tab/>
      </w:r>
      <w:r w:rsidRPr="00843E3C">
        <w:rPr>
          <w:sz w:val="16"/>
          <w:szCs w:val="16"/>
        </w:rPr>
        <w:t>A.</w:t>
      </w:r>
      <w:r>
        <w:rPr>
          <w:sz w:val="16"/>
          <w:szCs w:val="16"/>
        </w:rPr>
        <w:t xml:space="preserve"> </w:t>
      </w:r>
      <w:proofErr w:type="spellStart"/>
      <w:r>
        <w:rPr>
          <w:sz w:val="16"/>
          <w:szCs w:val="16"/>
        </w:rPr>
        <w:t>Bokhary</w:t>
      </w:r>
      <w:proofErr w:type="spellEnd"/>
      <w:r w:rsidRPr="00843E3C">
        <w:rPr>
          <w:sz w:val="16"/>
          <w:szCs w:val="16"/>
        </w:rPr>
        <w:t>, A.</w:t>
      </w:r>
      <w:r>
        <w:rPr>
          <w:sz w:val="16"/>
          <w:szCs w:val="16"/>
        </w:rPr>
        <w:t xml:space="preserve"> </w:t>
      </w:r>
      <w:r w:rsidRPr="00843E3C">
        <w:rPr>
          <w:sz w:val="16"/>
          <w:szCs w:val="16"/>
        </w:rPr>
        <w:t>Tikka</w:t>
      </w:r>
      <w:r>
        <w:rPr>
          <w:sz w:val="16"/>
          <w:szCs w:val="16"/>
        </w:rPr>
        <w:t>,</w:t>
      </w:r>
      <w:r w:rsidRPr="00843E3C">
        <w:rPr>
          <w:sz w:val="16"/>
          <w:szCs w:val="16"/>
        </w:rPr>
        <w:t xml:space="preserve"> M.</w:t>
      </w:r>
      <w:r>
        <w:rPr>
          <w:sz w:val="16"/>
          <w:szCs w:val="16"/>
        </w:rPr>
        <w:t xml:space="preserve"> </w:t>
      </w:r>
      <w:r w:rsidRPr="00843E3C">
        <w:rPr>
          <w:sz w:val="16"/>
          <w:szCs w:val="16"/>
        </w:rPr>
        <w:t xml:space="preserve">Leitch, B. </w:t>
      </w:r>
      <w:r>
        <w:rPr>
          <w:sz w:val="16"/>
          <w:szCs w:val="16"/>
        </w:rPr>
        <w:t>Liao,</w:t>
      </w:r>
      <w:r w:rsidRPr="00843E3C">
        <w:rPr>
          <w:sz w:val="16"/>
          <w:szCs w:val="16"/>
        </w:rPr>
        <w:t xml:space="preserve"> </w:t>
      </w:r>
      <w:r w:rsidRPr="00264EAD">
        <w:rPr>
          <w:i/>
          <w:sz w:val="16"/>
          <w:szCs w:val="16"/>
        </w:rPr>
        <w:t>J</w:t>
      </w:r>
      <w:r w:rsidR="00535742">
        <w:rPr>
          <w:i/>
          <w:sz w:val="16"/>
          <w:szCs w:val="16"/>
        </w:rPr>
        <w:t xml:space="preserve">. </w:t>
      </w:r>
      <w:proofErr w:type="spellStart"/>
      <w:r w:rsidR="00535742">
        <w:rPr>
          <w:i/>
          <w:sz w:val="16"/>
          <w:szCs w:val="16"/>
        </w:rPr>
        <w:t>Membr</w:t>
      </w:r>
      <w:proofErr w:type="spellEnd"/>
      <w:r w:rsidR="00535742">
        <w:rPr>
          <w:i/>
          <w:sz w:val="16"/>
          <w:szCs w:val="16"/>
        </w:rPr>
        <w:t>. Sci. Res.</w:t>
      </w:r>
      <w:r w:rsidR="00535742">
        <w:rPr>
          <w:iCs/>
          <w:sz w:val="16"/>
          <w:szCs w:val="16"/>
        </w:rPr>
        <w:t>,</w:t>
      </w:r>
      <w:r>
        <w:rPr>
          <w:sz w:val="16"/>
          <w:szCs w:val="16"/>
        </w:rPr>
        <w:t xml:space="preserve"> </w:t>
      </w:r>
      <w:r w:rsidRPr="00264EAD">
        <w:rPr>
          <w:b/>
          <w:sz w:val="16"/>
          <w:szCs w:val="16"/>
        </w:rPr>
        <w:t>2018</w:t>
      </w:r>
      <w:r>
        <w:rPr>
          <w:sz w:val="16"/>
          <w:szCs w:val="16"/>
        </w:rPr>
        <w:t xml:space="preserve">, </w:t>
      </w:r>
      <w:r w:rsidRPr="00264EAD">
        <w:rPr>
          <w:i/>
          <w:sz w:val="16"/>
          <w:szCs w:val="16"/>
        </w:rPr>
        <w:t>4</w:t>
      </w:r>
      <w:r>
        <w:rPr>
          <w:sz w:val="16"/>
          <w:szCs w:val="16"/>
        </w:rPr>
        <w:t>,</w:t>
      </w:r>
      <w:r w:rsidRPr="00843E3C">
        <w:rPr>
          <w:sz w:val="16"/>
          <w:szCs w:val="16"/>
        </w:rPr>
        <w:t xml:space="preserve"> 181</w:t>
      </w:r>
      <w:r w:rsidR="00535742">
        <w:rPr>
          <w:sz w:val="16"/>
          <w:szCs w:val="16"/>
        </w:rPr>
        <w:t>–</w:t>
      </w:r>
      <w:r w:rsidRPr="00843E3C">
        <w:rPr>
          <w:sz w:val="16"/>
          <w:szCs w:val="16"/>
        </w:rPr>
        <w:t>197.</w:t>
      </w:r>
      <w:r>
        <w:rPr>
          <w:sz w:val="16"/>
          <w:szCs w:val="16"/>
        </w:rPr>
        <w:t xml:space="preserve"> </w:t>
      </w:r>
      <w:r w:rsidRPr="006D6F5E">
        <w:rPr>
          <w:sz w:val="16"/>
          <w:szCs w:val="16"/>
        </w:rPr>
        <w:t xml:space="preserve">DOI: </w:t>
      </w:r>
      <w:r w:rsidRPr="00843E3C">
        <w:rPr>
          <w:sz w:val="16"/>
          <w:szCs w:val="16"/>
        </w:rPr>
        <w:t>10.22079/jmsr.2018.83337.1185</w:t>
      </w:r>
    </w:p>
    <w:p w14:paraId="4FE17E2A" w14:textId="6CD8F631" w:rsidR="0055602F" w:rsidRPr="00264EAD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Pr="00264EAD">
        <w:rPr>
          <w:sz w:val="16"/>
          <w:szCs w:val="16"/>
        </w:rPr>
        <w:t>D. J.</w:t>
      </w:r>
      <w:r>
        <w:rPr>
          <w:sz w:val="16"/>
          <w:szCs w:val="16"/>
        </w:rPr>
        <w:t xml:space="preserve"> </w:t>
      </w:r>
      <w:r w:rsidRPr="00264EAD">
        <w:rPr>
          <w:sz w:val="16"/>
          <w:szCs w:val="16"/>
        </w:rPr>
        <w:t>Cornelius, C. M. Monroe</w:t>
      </w:r>
      <w:r>
        <w:rPr>
          <w:sz w:val="16"/>
          <w:szCs w:val="16"/>
        </w:rPr>
        <w:t xml:space="preserve">, </w:t>
      </w:r>
      <w:proofErr w:type="spellStart"/>
      <w:r w:rsidRPr="00264EAD">
        <w:rPr>
          <w:i/>
          <w:sz w:val="16"/>
          <w:szCs w:val="16"/>
        </w:rPr>
        <w:t>Polym</w:t>
      </w:r>
      <w:proofErr w:type="spellEnd"/>
      <w:r w:rsidRPr="00264EAD">
        <w:rPr>
          <w:i/>
          <w:sz w:val="16"/>
          <w:szCs w:val="16"/>
        </w:rPr>
        <w:t>. Eng. Sci</w:t>
      </w:r>
      <w:r w:rsidRPr="00264EAD">
        <w:rPr>
          <w:sz w:val="16"/>
          <w:szCs w:val="16"/>
        </w:rPr>
        <w:t>.</w:t>
      </w:r>
      <w:r>
        <w:rPr>
          <w:sz w:val="16"/>
          <w:szCs w:val="16"/>
        </w:rPr>
        <w:t>,</w:t>
      </w:r>
      <w:r w:rsidRPr="00264EAD">
        <w:rPr>
          <w:sz w:val="16"/>
          <w:szCs w:val="16"/>
        </w:rPr>
        <w:t xml:space="preserve"> </w:t>
      </w:r>
      <w:r w:rsidRPr="00264EAD">
        <w:rPr>
          <w:b/>
          <w:sz w:val="16"/>
          <w:szCs w:val="16"/>
        </w:rPr>
        <w:t>1985</w:t>
      </w:r>
      <w:r>
        <w:rPr>
          <w:sz w:val="16"/>
          <w:szCs w:val="16"/>
        </w:rPr>
        <w:t>,</w:t>
      </w:r>
      <w:r w:rsidRPr="00264EAD">
        <w:rPr>
          <w:sz w:val="16"/>
          <w:szCs w:val="16"/>
        </w:rPr>
        <w:t xml:space="preserve"> </w:t>
      </w:r>
      <w:r w:rsidRPr="00264EAD">
        <w:rPr>
          <w:i/>
          <w:sz w:val="16"/>
          <w:szCs w:val="16"/>
        </w:rPr>
        <w:t>25</w:t>
      </w:r>
      <w:r>
        <w:rPr>
          <w:sz w:val="16"/>
          <w:szCs w:val="16"/>
        </w:rPr>
        <w:t>, 467</w:t>
      </w:r>
      <w:r w:rsidR="00DC4547">
        <w:rPr>
          <w:sz w:val="16"/>
          <w:szCs w:val="16"/>
        </w:rPr>
        <w:t>–</w:t>
      </w:r>
      <w:r>
        <w:rPr>
          <w:sz w:val="16"/>
          <w:szCs w:val="16"/>
        </w:rPr>
        <w:t>473.</w:t>
      </w:r>
      <w:r w:rsidRPr="00264EAD">
        <w:rPr>
          <w:sz w:val="16"/>
          <w:szCs w:val="16"/>
        </w:rPr>
        <w:t xml:space="preserve"> </w:t>
      </w:r>
      <w:r w:rsidRPr="006D6F5E">
        <w:rPr>
          <w:sz w:val="16"/>
          <w:szCs w:val="16"/>
        </w:rPr>
        <w:t xml:space="preserve">DOI: </w:t>
      </w:r>
      <w:r w:rsidRPr="00264EAD">
        <w:rPr>
          <w:sz w:val="16"/>
          <w:szCs w:val="16"/>
        </w:rPr>
        <w:t>10.1002/pen.760250807</w:t>
      </w:r>
    </w:p>
    <w:p w14:paraId="18B1FCA2" w14:textId="0CD174C2" w:rsidR="0055602F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.</w:t>
      </w:r>
      <w:r>
        <w:rPr>
          <w:sz w:val="16"/>
          <w:szCs w:val="16"/>
        </w:rPr>
        <w:tab/>
        <w:t xml:space="preserve">H. </w:t>
      </w:r>
      <w:r w:rsidRPr="00264EAD">
        <w:rPr>
          <w:sz w:val="16"/>
          <w:szCs w:val="16"/>
        </w:rPr>
        <w:t>Peng</w:t>
      </w:r>
      <w:r>
        <w:rPr>
          <w:sz w:val="16"/>
          <w:szCs w:val="16"/>
        </w:rPr>
        <w:t>,</w:t>
      </w:r>
      <w:r w:rsidRPr="00F94740">
        <w:rPr>
          <w:sz w:val="16"/>
          <w:szCs w:val="16"/>
        </w:rPr>
        <w:t xml:space="preserve"> </w:t>
      </w:r>
      <w:proofErr w:type="spellStart"/>
      <w:r w:rsidRPr="00264EAD">
        <w:rPr>
          <w:i/>
          <w:sz w:val="16"/>
          <w:szCs w:val="16"/>
        </w:rPr>
        <w:t>Polym</w:t>
      </w:r>
      <w:proofErr w:type="spellEnd"/>
      <w:r w:rsidRPr="00264EAD">
        <w:rPr>
          <w:i/>
          <w:sz w:val="16"/>
          <w:szCs w:val="16"/>
        </w:rPr>
        <w:t>. Rev</w:t>
      </w:r>
      <w:r w:rsidRPr="00264EAD">
        <w:rPr>
          <w:sz w:val="16"/>
          <w:szCs w:val="16"/>
        </w:rPr>
        <w:t>.</w:t>
      </w:r>
      <w:r w:rsidRPr="00F94740">
        <w:rPr>
          <w:sz w:val="16"/>
          <w:szCs w:val="16"/>
        </w:rPr>
        <w:t xml:space="preserve">, </w:t>
      </w:r>
      <w:r w:rsidRPr="00264EAD">
        <w:rPr>
          <w:b/>
          <w:sz w:val="16"/>
          <w:szCs w:val="16"/>
        </w:rPr>
        <w:t>2019</w:t>
      </w:r>
      <w:r w:rsidRPr="00F94740">
        <w:rPr>
          <w:sz w:val="16"/>
          <w:szCs w:val="16"/>
        </w:rPr>
        <w:t xml:space="preserve">, </w:t>
      </w:r>
      <w:r w:rsidRPr="00264EAD">
        <w:rPr>
          <w:i/>
          <w:sz w:val="16"/>
          <w:szCs w:val="16"/>
        </w:rPr>
        <w:t>59</w:t>
      </w:r>
      <w:r w:rsidRPr="00F94740">
        <w:rPr>
          <w:sz w:val="16"/>
          <w:szCs w:val="16"/>
        </w:rPr>
        <w:t xml:space="preserve">, </w:t>
      </w:r>
      <w:r>
        <w:rPr>
          <w:sz w:val="16"/>
          <w:szCs w:val="16"/>
        </w:rPr>
        <w:t>739</w:t>
      </w:r>
      <w:r w:rsidR="00C06325">
        <w:rPr>
          <w:sz w:val="16"/>
          <w:szCs w:val="16"/>
        </w:rPr>
        <w:t>–</w:t>
      </w:r>
      <w:r>
        <w:rPr>
          <w:sz w:val="16"/>
          <w:szCs w:val="16"/>
        </w:rPr>
        <w:t>757</w:t>
      </w:r>
      <w:r w:rsidRPr="00F94740">
        <w:rPr>
          <w:sz w:val="16"/>
          <w:szCs w:val="16"/>
        </w:rPr>
        <w:t xml:space="preserve">. </w:t>
      </w:r>
      <w:r w:rsidRPr="006D6F5E">
        <w:rPr>
          <w:sz w:val="16"/>
          <w:szCs w:val="16"/>
        </w:rPr>
        <w:t xml:space="preserve">DOI: </w:t>
      </w:r>
      <w:r w:rsidRPr="00264EAD">
        <w:rPr>
          <w:sz w:val="16"/>
          <w:szCs w:val="16"/>
        </w:rPr>
        <w:t>10.1080/15583724.2019.1636390</w:t>
      </w:r>
    </w:p>
    <w:p w14:paraId="7F35917D" w14:textId="6AC4F2D3" w:rsidR="0055602F" w:rsidRPr="006D6F5E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8516B1">
        <w:rPr>
          <w:sz w:val="16"/>
          <w:szCs w:val="16"/>
          <w:highlight w:val="green"/>
        </w:rPr>
        <w:t>4.</w:t>
      </w:r>
      <w:r>
        <w:rPr>
          <w:sz w:val="16"/>
          <w:szCs w:val="16"/>
        </w:rPr>
        <w:tab/>
        <w:t>P</w:t>
      </w:r>
      <w:r w:rsidRPr="00133A46">
        <w:rPr>
          <w:sz w:val="16"/>
          <w:szCs w:val="16"/>
        </w:rPr>
        <w:t>. Zheng, T. J. McCarthy, Langmuir</w:t>
      </w:r>
      <w:r w:rsidR="00C06325">
        <w:rPr>
          <w:sz w:val="16"/>
          <w:szCs w:val="16"/>
        </w:rPr>
        <w:t>,</w:t>
      </w:r>
      <w:r w:rsidRPr="00133A46">
        <w:rPr>
          <w:sz w:val="16"/>
          <w:szCs w:val="16"/>
        </w:rPr>
        <w:t xml:space="preserve"> </w:t>
      </w:r>
      <w:r w:rsidRPr="00C06325">
        <w:rPr>
          <w:b/>
          <w:bCs/>
          <w:sz w:val="16"/>
          <w:szCs w:val="16"/>
        </w:rPr>
        <w:t>2010</w:t>
      </w:r>
      <w:r w:rsidRPr="00133A46">
        <w:rPr>
          <w:sz w:val="16"/>
          <w:szCs w:val="16"/>
        </w:rPr>
        <w:t xml:space="preserve">, </w:t>
      </w:r>
      <w:r w:rsidRPr="00C06325">
        <w:rPr>
          <w:i/>
          <w:iCs/>
          <w:sz w:val="16"/>
          <w:szCs w:val="16"/>
        </w:rPr>
        <w:t>26</w:t>
      </w:r>
      <w:r w:rsidRPr="00133A46">
        <w:rPr>
          <w:sz w:val="16"/>
          <w:szCs w:val="16"/>
        </w:rPr>
        <w:t>, 18585</w:t>
      </w:r>
      <w:r w:rsidR="00C06325" w:rsidRPr="008516B1">
        <w:rPr>
          <w:sz w:val="16"/>
          <w:szCs w:val="16"/>
          <w:highlight w:val="green"/>
        </w:rPr>
        <w:t>–18590. DOI: 10.1021/la104065e</w:t>
      </w:r>
    </w:p>
    <w:p w14:paraId="451B62EB" w14:textId="4CEA23A3" w:rsidR="0055602F" w:rsidRPr="007E0F5C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Pr="007E0F5C">
        <w:rPr>
          <w:sz w:val="16"/>
          <w:szCs w:val="16"/>
        </w:rPr>
        <w:t>I.</w:t>
      </w:r>
      <w:r w:rsidR="00C06325">
        <w:rPr>
          <w:sz w:val="16"/>
          <w:szCs w:val="16"/>
        </w:rPr>
        <w:t xml:space="preserve"> </w:t>
      </w:r>
      <w:r w:rsidRPr="007E0F5C">
        <w:rPr>
          <w:sz w:val="16"/>
          <w:szCs w:val="16"/>
        </w:rPr>
        <w:t>L. Borisov, E.</w:t>
      </w:r>
      <w:r w:rsidR="00C06325">
        <w:rPr>
          <w:sz w:val="16"/>
          <w:szCs w:val="16"/>
        </w:rPr>
        <w:t xml:space="preserve"> </w:t>
      </w:r>
      <w:r w:rsidRPr="007E0F5C">
        <w:rPr>
          <w:sz w:val="16"/>
          <w:szCs w:val="16"/>
        </w:rPr>
        <w:t xml:space="preserve">A. </w:t>
      </w:r>
      <w:proofErr w:type="spellStart"/>
      <w:r w:rsidRPr="007E0F5C">
        <w:rPr>
          <w:sz w:val="16"/>
          <w:szCs w:val="16"/>
        </w:rPr>
        <w:t>Grushevenko</w:t>
      </w:r>
      <w:proofErr w:type="spellEnd"/>
      <w:r w:rsidRPr="007E0F5C">
        <w:rPr>
          <w:sz w:val="16"/>
          <w:szCs w:val="16"/>
        </w:rPr>
        <w:t>, T.</w:t>
      </w:r>
      <w:r w:rsidR="00C06325">
        <w:rPr>
          <w:sz w:val="16"/>
          <w:szCs w:val="16"/>
        </w:rPr>
        <w:t xml:space="preserve"> </w:t>
      </w:r>
      <w:r w:rsidRPr="007E0F5C">
        <w:rPr>
          <w:sz w:val="16"/>
          <w:szCs w:val="16"/>
        </w:rPr>
        <w:t>S. Anokhina, D.</w:t>
      </w:r>
      <w:r w:rsidR="00C06325">
        <w:rPr>
          <w:sz w:val="16"/>
          <w:szCs w:val="16"/>
        </w:rPr>
        <w:t xml:space="preserve"> </w:t>
      </w:r>
      <w:r w:rsidRPr="007E0F5C">
        <w:rPr>
          <w:sz w:val="16"/>
          <w:szCs w:val="16"/>
        </w:rPr>
        <w:t>S. Bakhtin, I.</w:t>
      </w:r>
      <w:r w:rsidR="00C06325">
        <w:rPr>
          <w:sz w:val="16"/>
          <w:szCs w:val="16"/>
        </w:rPr>
        <w:t xml:space="preserve"> </w:t>
      </w:r>
      <w:r w:rsidRPr="007E0F5C">
        <w:rPr>
          <w:sz w:val="16"/>
          <w:szCs w:val="16"/>
        </w:rPr>
        <w:t>S. Levin, G.</w:t>
      </w:r>
      <w:r w:rsidR="00C06325">
        <w:rPr>
          <w:sz w:val="16"/>
          <w:szCs w:val="16"/>
        </w:rPr>
        <w:t xml:space="preserve"> </w:t>
      </w:r>
      <w:r w:rsidRPr="007E0F5C">
        <w:rPr>
          <w:sz w:val="16"/>
          <w:szCs w:val="16"/>
        </w:rPr>
        <w:t>N. Bondarenko, V.</w:t>
      </w:r>
      <w:r w:rsidR="00C06325">
        <w:rPr>
          <w:sz w:val="16"/>
          <w:szCs w:val="16"/>
        </w:rPr>
        <w:t xml:space="preserve"> </w:t>
      </w:r>
      <w:r w:rsidRPr="007E0F5C">
        <w:rPr>
          <w:sz w:val="16"/>
          <w:szCs w:val="16"/>
        </w:rPr>
        <w:t>V</w:t>
      </w:r>
      <w:r>
        <w:rPr>
          <w:sz w:val="16"/>
          <w:szCs w:val="16"/>
        </w:rPr>
        <w:t>. Volkov, A.</w:t>
      </w:r>
      <w:r w:rsidR="00C06325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V. Volkov, </w:t>
      </w:r>
      <w:r w:rsidRPr="007E0F5C">
        <w:rPr>
          <w:i/>
          <w:sz w:val="16"/>
          <w:szCs w:val="16"/>
        </w:rPr>
        <w:t xml:space="preserve">Mater. </w:t>
      </w:r>
      <w:proofErr w:type="gramStart"/>
      <w:r w:rsidRPr="007E0F5C">
        <w:rPr>
          <w:i/>
          <w:sz w:val="16"/>
          <w:szCs w:val="16"/>
        </w:rPr>
        <w:t>Today</w:t>
      </w:r>
      <w:proofErr w:type="gramEnd"/>
      <w:r w:rsidRPr="007E0F5C">
        <w:rPr>
          <w:i/>
          <w:sz w:val="16"/>
          <w:szCs w:val="16"/>
        </w:rPr>
        <w:t xml:space="preserve"> Chem.</w:t>
      </w:r>
      <w:r w:rsidRPr="007E0F5C">
        <w:rPr>
          <w:sz w:val="16"/>
          <w:szCs w:val="16"/>
        </w:rPr>
        <w:t xml:space="preserve">, </w:t>
      </w:r>
      <w:r w:rsidRPr="007E0F5C">
        <w:rPr>
          <w:b/>
          <w:sz w:val="16"/>
          <w:szCs w:val="16"/>
        </w:rPr>
        <w:t>2021</w:t>
      </w:r>
      <w:r w:rsidRPr="007E0F5C">
        <w:rPr>
          <w:sz w:val="16"/>
          <w:szCs w:val="16"/>
        </w:rPr>
        <w:t xml:space="preserve">, </w:t>
      </w:r>
      <w:r w:rsidRPr="007E0F5C">
        <w:rPr>
          <w:i/>
          <w:sz w:val="16"/>
          <w:szCs w:val="16"/>
        </w:rPr>
        <w:t>22</w:t>
      </w:r>
      <w:r w:rsidRPr="007E0F5C">
        <w:rPr>
          <w:sz w:val="16"/>
          <w:szCs w:val="16"/>
        </w:rPr>
        <w:t xml:space="preserve">, 100598. DOI: </w:t>
      </w:r>
      <w:r>
        <w:rPr>
          <w:sz w:val="16"/>
          <w:szCs w:val="16"/>
        </w:rPr>
        <w:t>10.1016/j.mtchem.2021.100598</w:t>
      </w:r>
    </w:p>
    <w:p w14:paraId="46AEAA9C" w14:textId="152BD398" w:rsidR="0055602F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6.</w:t>
      </w:r>
      <w:r>
        <w:rPr>
          <w:sz w:val="16"/>
          <w:szCs w:val="16"/>
        </w:rPr>
        <w:tab/>
      </w:r>
      <w:r w:rsidRPr="007E0F5C">
        <w:rPr>
          <w:sz w:val="16"/>
          <w:szCs w:val="16"/>
        </w:rPr>
        <w:t xml:space="preserve">J. </w:t>
      </w:r>
      <w:proofErr w:type="spellStart"/>
      <w:r w:rsidRPr="007E0F5C">
        <w:rPr>
          <w:sz w:val="16"/>
          <w:szCs w:val="16"/>
        </w:rPr>
        <w:t>Kloubek</w:t>
      </w:r>
      <w:proofErr w:type="spellEnd"/>
      <w:r>
        <w:rPr>
          <w:sz w:val="16"/>
          <w:szCs w:val="16"/>
        </w:rPr>
        <w:t>,</w:t>
      </w:r>
      <w:r w:rsidRPr="007E0F5C">
        <w:rPr>
          <w:sz w:val="16"/>
          <w:szCs w:val="16"/>
        </w:rPr>
        <w:t xml:space="preserve"> </w:t>
      </w:r>
      <w:r w:rsidRPr="007E0F5C">
        <w:rPr>
          <w:i/>
          <w:sz w:val="16"/>
          <w:szCs w:val="16"/>
        </w:rPr>
        <w:t>Adv. Colloid Interface Sci</w:t>
      </w:r>
      <w:r>
        <w:rPr>
          <w:sz w:val="16"/>
          <w:szCs w:val="16"/>
        </w:rPr>
        <w:t xml:space="preserve">., </w:t>
      </w:r>
      <w:r w:rsidRPr="007E0F5C">
        <w:rPr>
          <w:b/>
          <w:sz w:val="16"/>
          <w:szCs w:val="16"/>
        </w:rPr>
        <w:t>1992</w:t>
      </w:r>
      <w:r>
        <w:rPr>
          <w:sz w:val="16"/>
          <w:szCs w:val="16"/>
        </w:rPr>
        <w:t xml:space="preserve">, </w:t>
      </w:r>
      <w:r w:rsidRPr="007E0F5C">
        <w:rPr>
          <w:i/>
          <w:sz w:val="16"/>
          <w:szCs w:val="16"/>
        </w:rPr>
        <w:t>38</w:t>
      </w:r>
      <w:r>
        <w:rPr>
          <w:sz w:val="16"/>
          <w:szCs w:val="16"/>
        </w:rPr>
        <w:t>, 99</w:t>
      </w:r>
      <w:r w:rsidR="00C20448">
        <w:rPr>
          <w:sz w:val="16"/>
          <w:szCs w:val="16"/>
        </w:rPr>
        <w:t>–</w:t>
      </w:r>
      <w:r>
        <w:rPr>
          <w:sz w:val="16"/>
          <w:szCs w:val="16"/>
        </w:rPr>
        <w:t xml:space="preserve">142. </w:t>
      </w:r>
      <w:r w:rsidRPr="007E0F5C">
        <w:rPr>
          <w:sz w:val="16"/>
          <w:szCs w:val="16"/>
        </w:rPr>
        <w:t>DOI:</w:t>
      </w:r>
      <w:r>
        <w:rPr>
          <w:sz w:val="16"/>
          <w:szCs w:val="16"/>
        </w:rPr>
        <w:t xml:space="preserve"> </w:t>
      </w:r>
      <w:r w:rsidRPr="007E0F5C">
        <w:rPr>
          <w:sz w:val="16"/>
          <w:szCs w:val="16"/>
        </w:rPr>
        <w:t>10.1016/0001-8686(92)80044-X</w:t>
      </w:r>
    </w:p>
    <w:p w14:paraId="546995D4" w14:textId="0402283B" w:rsidR="00166162" w:rsidRDefault="0055602F" w:rsidP="0055602F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7.</w:t>
      </w:r>
      <w:r>
        <w:rPr>
          <w:sz w:val="16"/>
          <w:szCs w:val="16"/>
        </w:rPr>
        <w:tab/>
      </w:r>
      <w:r w:rsidRPr="0055602F">
        <w:rPr>
          <w:sz w:val="16"/>
          <w:szCs w:val="16"/>
        </w:rPr>
        <w:t xml:space="preserve">E. A. </w:t>
      </w:r>
      <w:proofErr w:type="spellStart"/>
      <w:r w:rsidRPr="0055602F">
        <w:rPr>
          <w:sz w:val="16"/>
          <w:szCs w:val="16"/>
        </w:rPr>
        <w:t>Grushevenko</w:t>
      </w:r>
      <w:proofErr w:type="spellEnd"/>
      <w:r w:rsidRPr="0055602F">
        <w:rPr>
          <w:sz w:val="16"/>
          <w:szCs w:val="16"/>
        </w:rPr>
        <w:t xml:space="preserve">, T. N. </w:t>
      </w:r>
      <w:proofErr w:type="spellStart"/>
      <w:r w:rsidRPr="0055602F">
        <w:rPr>
          <w:sz w:val="16"/>
          <w:szCs w:val="16"/>
        </w:rPr>
        <w:t>Rokhmanka</w:t>
      </w:r>
      <w:proofErr w:type="spellEnd"/>
      <w:r w:rsidRPr="0055602F">
        <w:rPr>
          <w:sz w:val="16"/>
          <w:szCs w:val="16"/>
        </w:rPr>
        <w:t xml:space="preserve">, I. L. Borisov, A. V. Volkov, S. D. Bazhenov, </w:t>
      </w:r>
      <w:r w:rsidRPr="0055602F">
        <w:rPr>
          <w:i/>
          <w:sz w:val="16"/>
          <w:szCs w:val="16"/>
        </w:rPr>
        <w:t>Polymers</w:t>
      </w:r>
      <w:r w:rsidRPr="0055602F">
        <w:rPr>
          <w:sz w:val="16"/>
          <w:szCs w:val="16"/>
        </w:rPr>
        <w:t xml:space="preserve">, </w:t>
      </w:r>
      <w:r w:rsidRPr="0055602F">
        <w:rPr>
          <w:b/>
          <w:sz w:val="16"/>
          <w:szCs w:val="16"/>
        </w:rPr>
        <w:t>2023</w:t>
      </w:r>
      <w:r w:rsidRPr="0055602F">
        <w:rPr>
          <w:sz w:val="16"/>
          <w:szCs w:val="16"/>
        </w:rPr>
        <w:t xml:space="preserve">, </w:t>
      </w:r>
      <w:r w:rsidRPr="0055602F">
        <w:rPr>
          <w:i/>
          <w:sz w:val="16"/>
          <w:szCs w:val="16"/>
        </w:rPr>
        <w:t>15</w:t>
      </w:r>
      <w:r w:rsidRPr="0055602F">
        <w:rPr>
          <w:sz w:val="16"/>
          <w:szCs w:val="16"/>
        </w:rPr>
        <w:t>, 723. DOI: 10.3390/polym15030723</w:t>
      </w:r>
    </w:p>
    <w:p w14:paraId="736FC2AF" w14:textId="77777777" w:rsidR="00624DEA" w:rsidRDefault="00624DEA" w:rsidP="00624DEA">
      <w:pPr>
        <w:pStyle w:val="References"/>
        <w:spacing w:line="264" w:lineRule="auto"/>
        <w:ind w:left="0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624DEA" w:rsidRPr="003A13B7" w14:paraId="1321F066" w14:textId="77777777" w:rsidTr="00031DC1">
        <w:trPr>
          <w:jc w:val="right"/>
        </w:trPr>
        <w:tc>
          <w:tcPr>
            <w:tcW w:w="3255" w:type="dxa"/>
            <w:vAlign w:val="center"/>
          </w:tcPr>
          <w:p w14:paraId="218C9B6D" w14:textId="77777777" w:rsidR="00624DEA" w:rsidRPr="0095093A" w:rsidRDefault="00624DEA" w:rsidP="00031DC1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2A337526" w14:textId="77777777" w:rsidR="00624DEA" w:rsidRPr="003A13B7" w:rsidRDefault="00624DEA" w:rsidP="00031DC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414F5AA5" wp14:editId="1C554662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B92323" w14:textId="77777777" w:rsidR="00624DEA" w:rsidRPr="007A3351" w:rsidRDefault="00624DEA" w:rsidP="00624DEA">
      <w:pPr>
        <w:pStyle w:val="References"/>
        <w:spacing w:line="264" w:lineRule="auto"/>
        <w:ind w:left="454" w:hanging="454"/>
      </w:pPr>
    </w:p>
    <w:sectPr w:rsidR="00624DEA" w:rsidRPr="007A3351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7645C090" w:rsidR="007A3351" w:rsidRPr="00A6442F" w:rsidRDefault="00624DEA" w:rsidP="007A3351">
    <w:pPr>
      <w:pStyle w:val="af"/>
      <w:jc w:val="center"/>
      <w:rPr>
        <w:rStyle w:val="MainText0"/>
        <w:i/>
      </w:rPr>
    </w:pPr>
    <w:r>
      <w:rPr>
        <w:rStyle w:val="MainText0"/>
      </w:rPr>
      <w:t>T</w:t>
    </w:r>
    <w:r w:rsidR="007A3351" w:rsidRPr="00622DF1">
      <w:rPr>
        <w:rStyle w:val="MainText0"/>
      </w:rPr>
      <w:t>.</w:t>
    </w:r>
    <w:r w:rsidR="00916E1F" w:rsidRPr="00622DF1">
      <w:rPr>
        <w:rStyle w:val="MainText0"/>
      </w:rPr>
      <w:t xml:space="preserve"> </w:t>
    </w:r>
    <w:r>
      <w:rPr>
        <w:rStyle w:val="MainText0"/>
      </w:rPr>
      <w:t>N</w:t>
    </w:r>
    <w:r w:rsidR="007A3351" w:rsidRPr="00622DF1">
      <w:rPr>
        <w:rFonts w:ascii="Times New Roman" w:hAnsi="Times New Roman" w:cs="Times New Roman"/>
        <w:sz w:val="18"/>
        <w:szCs w:val="18"/>
        <w:lang w:val="en-US"/>
      </w:rPr>
      <w:t xml:space="preserve">. </w:t>
    </w:r>
    <w:proofErr w:type="spellStart"/>
    <w:r>
      <w:rPr>
        <w:rFonts w:ascii="Times New Roman" w:hAnsi="Times New Roman" w:cs="Times New Roman"/>
        <w:sz w:val="18"/>
        <w:szCs w:val="18"/>
        <w:lang w:val="en-US"/>
      </w:rPr>
      <w:t>Rokhmanka</w:t>
    </w:r>
    <w:proofErr w:type="spellEnd"/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0052F"/>
    <w:rsid w:val="000050D4"/>
    <w:rsid w:val="00016637"/>
    <w:rsid w:val="00021E9C"/>
    <w:rsid w:val="00052C07"/>
    <w:rsid w:val="00064622"/>
    <w:rsid w:val="00067EC7"/>
    <w:rsid w:val="00071D12"/>
    <w:rsid w:val="00080691"/>
    <w:rsid w:val="0008088D"/>
    <w:rsid w:val="000B5E27"/>
    <w:rsid w:val="000D027A"/>
    <w:rsid w:val="000E1B06"/>
    <w:rsid w:val="00155D81"/>
    <w:rsid w:val="00161894"/>
    <w:rsid w:val="00166162"/>
    <w:rsid w:val="00177CF8"/>
    <w:rsid w:val="001B0919"/>
    <w:rsid w:val="001B6750"/>
    <w:rsid w:val="001E7945"/>
    <w:rsid w:val="00207EE1"/>
    <w:rsid w:val="00250081"/>
    <w:rsid w:val="002500A5"/>
    <w:rsid w:val="002D6411"/>
    <w:rsid w:val="003108D3"/>
    <w:rsid w:val="0031578F"/>
    <w:rsid w:val="00321C31"/>
    <w:rsid w:val="00355C8D"/>
    <w:rsid w:val="00361444"/>
    <w:rsid w:val="003A7630"/>
    <w:rsid w:val="003B067D"/>
    <w:rsid w:val="003E2893"/>
    <w:rsid w:val="0040259A"/>
    <w:rsid w:val="00410728"/>
    <w:rsid w:val="00427E5A"/>
    <w:rsid w:val="00436D4B"/>
    <w:rsid w:val="00440577"/>
    <w:rsid w:val="00463737"/>
    <w:rsid w:val="004A2337"/>
    <w:rsid w:val="004A44BC"/>
    <w:rsid w:val="004A5676"/>
    <w:rsid w:val="004C0411"/>
    <w:rsid w:val="004C43C2"/>
    <w:rsid w:val="004D062D"/>
    <w:rsid w:val="004F5A9B"/>
    <w:rsid w:val="00502985"/>
    <w:rsid w:val="00524995"/>
    <w:rsid w:val="00533D73"/>
    <w:rsid w:val="00534762"/>
    <w:rsid w:val="00535742"/>
    <w:rsid w:val="0055602F"/>
    <w:rsid w:val="005840D3"/>
    <w:rsid w:val="005A070D"/>
    <w:rsid w:val="005A3455"/>
    <w:rsid w:val="005C7369"/>
    <w:rsid w:val="005D7466"/>
    <w:rsid w:val="005E76C3"/>
    <w:rsid w:val="005F1697"/>
    <w:rsid w:val="00622DF1"/>
    <w:rsid w:val="00624DEA"/>
    <w:rsid w:val="0065245B"/>
    <w:rsid w:val="00683408"/>
    <w:rsid w:val="006E0C73"/>
    <w:rsid w:val="00706F05"/>
    <w:rsid w:val="00710510"/>
    <w:rsid w:val="00711243"/>
    <w:rsid w:val="0072037E"/>
    <w:rsid w:val="007516EA"/>
    <w:rsid w:val="00755FE7"/>
    <w:rsid w:val="0076222F"/>
    <w:rsid w:val="007A0536"/>
    <w:rsid w:val="007A3351"/>
    <w:rsid w:val="007D3F5F"/>
    <w:rsid w:val="008114FB"/>
    <w:rsid w:val="00820A77"/>
    <w:rsid w:val="00842E5C"/>
    <w:rsid w:val="008516B1"/>
    <w:rsid w:val="008622A1"/>
    <w:rsid w:val="00863A30"/>
    <w:rsid w:val="0087117C"/>
    <w:rsid w:val="00875175"/>
    <w:rsid w:val="0089304F"/>
    <w:rsid w:val="00894EE2"/>
    <w:rsid w:val="008A02BF"/>
    <w:rsid w:val="008A6A35"/>
    <w:rsid w:val="008C38A4"/>
    <w:rsid w:val="008C6630"/>
    <w:rsid w:val="008C68C0"/>
    <w:rsid w:val="008C7E09"/>
    <w:rsid w:val="008D2BCF"/>
    <w:rsid w:val="008E062B"/>
    <w:rsid w:val="00904B7F"/>
    <w:rsid w:val="00916E1F"/>
    <w:rsid w:val="00930DA8"/>
    <w:rsid w:val="009667F3"/>
    <w:rsid w:val="00985117"/>
    <w:rsid w:val="009A6DAE"/>
    <w:rsid w:val="009A6EDF"/>
    <w:rsid w:val="009B1ECD"/>
    <w:rsid w:val="00A231BA"/>
    <w:rsid w:val="00A42898"/>
    <w:rsid w:val="00A6442F"/>
    <w:rsid w:val="00A70D99"/>
    <w:rsid w:val="00A76F33"/>
    <w:rsid w:val="00B16C66"/>
    <w:rsid w:val="00B23601"/>
    <w:rsid w:val="00B3176D"/>
    <w:rsid w:val="00B3615E"/>
    <w:rsid w:val="00B5202A"/>
    <w:rsid w:val="00BB1D07"/>
    <w:rsid w:val="00BE4FEF"/>
    <w:rsid w:val="00C06325"/>
    <w:rsid w:val="00C20448"/>
    <w:rsid w:val="00C25E43"/>
    <w:rsid w:val="00C641B6"/>
    <w:rsid w:val="00CA3EF8"/>
    <w:rsid w:val="00CA605E"/>
    <w:rsid w:val="00CC1550"/>
    <w:rsid w:val="00CD128C"/>
    <w:rsid w:val="00CD6FAC"/>
    <w:rsid w:val="00D33D37"/>
    <w:rsid w:val="00D36C9F"/>
    <w:rsid w:val="00D50FFB"/>
    <w:rsid w:val="00D71473"/>
    <w:rsid w:val="00DA0A72"/>
    <w:rsid w:val="00DC4547"/>
    <w:rsid w:val="00DC456F"/>
    <w:rsid w:val="00DE5A72"/>
    <w:rsid w:val="00DF0D83"/>
    <w:rsid w:val="00DF1FCB"/>
    <w:rsid w:val="00DF4999"/>
    <w:rsid w:val="00E406E0"/>
    <w:rsid w:val="00E60451"/>
    <w:rsid w:val="00E670C7"/>
    <w:rsid w:val="00E76E65"/>
    <w:rsid w:val="00E81EDE"/>
    <w:rsid w:val="00E95346"/>
    <w:rsid w:val="00EA6C3B"/>
    <w:rsid w:val="00EB2FCC"/>
    <w:rsid w:val="00EB5455"/>
    <w:rsid w:val="00EE0429"/>
    <w:rsid w:val="00EE4066"/>
    <w:rsid w:val="00EF625A"/>
    <w:rsid w:val="00F376FB"/>
    <w:rsid w:val="00F44BBC"/>
    <w:rsid w:val="00F6796A"/>
    <w:rsid w:val="00F77196"/>
    <w:rsid w:val="00F86864"/>
    <w:rsid w:val="00F94740"/>
    <w:rsid w:val="00F95280"/>
    <w:rsid w:val="00FA0034"/>
    <w:rsid w:val="00FA0CD1"/>
    <w:rsid w:val="00FB226B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624DEA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4">
    <w:name w:val="Unresolved Mention"/>
    <w:basedOn w:val="a0"/>
    <w:uiPriority w:val="99"/>
    <w:semiHidden/>
    <w:unhideWhenUsed/>
    <w:rsid w:val="00C0632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hyperlink" Target="https://creativecommons.org/licenses/by/4.0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2</Pages>
  <Words>1365</Words>
  <Characters>7785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65</cp:revision>
  <dcterms:created xsi:type="dcterms:W3CDTF">2018-09-10T13:23:00Z</dcterms:created>
  <dcterms:modified xsi:type="dcterms:W3CDTF">2025-06-21T17:29:00Z</dcterms:modified>
</cp:coreProperties>
</file>